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"/>
        <w:tblW w:w="106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689"/>
      </w:tblGrid>
      <w:tr w:rsidR="007762E5" w:rsidRPr="007762E5" w14:paraId="330A380A" w14:textId="77777777">
        <w:trPr>
          <w:trHeight w:val="779"/>
        </w:trPr>
        <w:tc>
          <w:tcPr>
            <w:tcW w:w="10689" w:type="dxa"/>
            <w:shd w:val="clear" w:color="auto" w:fill="auto"/>
          </w:tcPr>
          <w:p w14:paraId="00000005" w14:textId="77777777" w:rsidR="00337F76" w:rsidRPr="007762E5" w:rsidRDefault="00883E3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RƯỜNG ĐẠI HỌC BÁCH KHOA</w:t>
            </w:r>
          </w:p>
          <w:p w14:paraId="00000006" w14:textId="77777777" w:rsidR="00337F76" w:rsidRPr="007762E5" w:rsidRDefault="00883E38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KHOA CÔNG NGHỆ THÔNG TIN</w:t>
            </w:r>
          </w:p>
        </w:tc>
      </w:tr>
    </w:tbl>
    <w:p w14:paraId="00000007" w14:textId="073F6E96" w:rsidR="00337F76" w:rsidRPr="007762E5" w:rsidRDefault="00883E3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ĐỀ THI </w:t>
      </w:r>
      <w:r w:rsidR="00EF19CC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GIỮA HỌC KỲ </w:t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VÀ BÀI LÀM</w:t>
      </w:r>
    </w:p>
    <w:p w14:paraId="00000008" w14:textId="77777777" w:rsidR="00337F76" w:rsidRPr="007762E5" w:rsidRDefault="00883E38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ên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ọc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ần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: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oán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ứng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ụng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CNTT</w:t>
      </w:r>
    </w:p>
    <w:p w14:paraId="00000009" w14:textId="1BC23CB9" w:rsidR="00337F76" w:rsidRPr="007762E5" w:rsidRDefault="00883E38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ã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ọc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ần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: </w:t>
      </w:r>
      <w:r w:rsidR="007D3A9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21N12</w:t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  <w:t xml:space="preserve"> 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ình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ức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i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:  </w:t>
      </w:r>
      <w:proofErr w:type="spellStart"/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Tự</w:t>
      </w:r>
      <w:proofErr w:type="spellEnd"/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luận</w:t>
      </w:r>
      <w:proofErr w:type="spellEnd"/>
    </w:p>
    <w:p w14:paraId="0000000A" w14:textId="4C395253" w:rsidR="00337F76" w:rsidRPr="007762E5" w:rsidRDefault="00883E38">
      <w:pPr>
        <w:pBdr>
          <w:bottom w:val="single" w:sz="6" w:space="1" w:color="000000"/>
        </w:pBdr>
        <w:spacing w:after="0" w:line="240" w:lineRule="auto"/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</w:pP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ề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:</w:t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000</w:t>
      </w:r>
      <w:r w:rsidR="00481DB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5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  <w:t xml:space="preserve">            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ời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gian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àm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ài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: 90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út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(</w:t>
      </w:r>
      <w:proofErr w:type="spellStart"/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không</w:t>
      </w:r>
      <w:proofErr w:type="spellEnd"/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kể</w:t>
      </w:r>
      <w:proofErr w:type="spellEnd"/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thời</w:t>
      </w:r>
      <w:proofErr w:type="spellEnd"/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gian</w:t>
      </w:r>
      <w:proofErr w:type="spellEnd"/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chép</w:t>
      </w:r>
      <w:proofErr w:type="spellEnd"/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/</w:t>
      </w:r>
      <w:proofErr w:type="spellStart"/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phát</w:t>
      </w:r>
      <w:proofErr w:type="spellEnd"/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đề</w:t>
      </w:r>
      <w:proofErr w:type="spellEnd"/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) </w:t>
      </w:r>
    </w:p>
    <w:p w14:paraId="0000000B" w14:textId="77777777" w:rsidR="00337F76" w:rsidRPr="007762E5" w:rsidRDefault="00883E38">
      <w:pPr>
        <w:pBdr>
          <w:bottom w:val="single" w:sz="6" w:space="1" w:color="000000"/>
        </w:pBd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ược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ử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ụng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ài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iệu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hi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àm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ài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0000000C" w14:textId="77777777" w:rsidR="00337F76" w:rsidRPr="007762E5" w:rsidRDefault="00337F76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0000000D" w14:textId="55F0CE10" w:rsidR="00337F76" w:rsidRPr="007762E5" w:rsidRDefault="00883E38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Họ</w:t>
      </w:r>
      <w:proofErr w:type="spellEnd"/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tên</w:t>
      </w:r>
      <w:proofErr w:type="spellEnd"/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:</w:t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</w:r>
      <w:r w:rsidR="007D3A9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Phùng Thị Ánh </w:t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Lớp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:</w:t>
      </w:r>
      <w:r w:rsidR="007D3A9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21TCLC-DT2 </w:t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MSSV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:</w:t>
      </w:r>
      <w:r w:rsidR="007D3A99" w:rsidRPr="007D3A9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7D3A9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102210151</w:t>
      </w:r>
    </w:p>
    <w:p w14:paraId="0000000E" w14:textId="77777777" w:rsidR="00337F76" w:rsidRPr="007762E5" w:rsidRDefault="00883E38">
      <w:pPr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Sinh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iên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àm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ài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ực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iếp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ên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ệp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ày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ưu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ệp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ới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ịnh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ạng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MSSV_HọTên.pdf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à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ộp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ài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ông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qua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STeam</w:t>
      </w:r>
      <w:proofErr w:type="spellEnd"/>
    </w:p>
    <w:p w14:paraId="75AB4A54" w14:textId="0B9A4823" w:rsidR="000320AA" w:rsidRDefault="00883E38" w:rsidP="00E33496">
      <w:pPr>
        <w:spacing w:before="120" w:after="1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7762E5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>Câu</w:t>
      </w:r>
      <w:proofErr w:type="spellEnd"/>
      <w:r w:rsidRPr="007762E5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 xml:space="preserve"> 1</w:t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(</w:t>
      </w:r>
      <w:r w:rsidR="006E73A9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2</w:t>
      </w:r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điểm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:</w:t>
      </w:r>
      <w:r w:rsidR="00E3349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Cho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guyên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ương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C13C0D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</w:t>
      </w:r>
      <w:r w:rsidR="005B592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=</w:t>
      </w:r>
      <w:r w:rsidR="008E5D8E" w:rsidRPr="008E5D8E">
        <w:t xml:space="preserve"> </w:t>
      </w:r>
      <w:r w:rsidR="003373A5" w:rsidRPr="003373A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97700</w:t>
      </w:r>
      <w:r w:rsidR="00E77F3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="00FE4F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iết</w:t>
      </w:r>
      <w:proofErr w:type="spellEnd"/>
      <w:r w:rsidR="00FE4F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E4F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ương</w:t>
      </w:r>
      <w:proofErr w:type="spellEnd"/>
      <w:r w:rsidR="00FE4F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E4F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ình</w:t>
      </w:r>
      <w:proofErr w:type="spellEnd"/>
      <w:r w:rsidR="00FE4F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E4F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ằng</w:t>
      </w:r>
      <w:proofErr w:type="spellEnd"/>
      <w:r w:rsidR="00FE4F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C/C++ </w:t>
      </w:r>
      <w:proofErr w:type="spellStart"/>
      <w:r w:rsidR="009829BB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 w:rsidR="009829BB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10C7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ử</w:t>
      </w:r>
      <w:proofErr w:type="spellEnd"/>
      <w:r w:rsidR="00110C7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10C7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ụng</w:t>
      </w:r>
      <w:proofErr w:type="spellEnd"/>
      <w:r w:rsidR="00110C7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10C7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àm</w:t>
      </w:r>
      <w:proofErr w:type="spellEnd"/>
      <w:r w:rsidR="00110C7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E4F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ực</w:t>
      </w:r>
      <w:proofErr w:type="spellEnd"/>
      <w:r w:rsidR="00FE4F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E4F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iện</w:t>
      </w:r>
      <w:proofErr w:type="spellEnd"/>
      <w:r w:rsidR="00FE4F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:</w:t>
      </w:r>
    </w:p>
    <w:p w14:paraId="48FE989D" w14:textId="5D67C4E0" w:rsidR="0044781F" w:rsidRDefault="00481DBA" w:rsidP="009B10FE">
      <w:pPr>
        <w:pStyle w:val="ListParagraph"/>
        <w:numPr>
          <w:ilvl w:val="0"/>
          <w:numId w:val="4"/>
        </w:numPr>
        <w:ind w:left="426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ìm</w:t>
      </w:r>
      <w:proofErr w:type="spellEnd"/>
      <w:r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M </w:t>
      </w:r>
      <w:proofErr w:type="spellStart"/>
      <w:r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ước</w:t>
      </w:r>
      <w:proofErr w:type="spellEnd"/>
      <w:r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guyên</w:t>
      </w:r>
      <w:proofErr w:type="spellEnd"/>
      <w:r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ố</w:t>
      </w:r>
      <w:proofErr w:type="spellEnd"/>
      <w:r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ớn</w:t>
      </w:r>
      <w:proofErr w:type="spellEnd"/>
      <w:r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hất</w:t>
      </w:r>
      <w:proofErr w:type="spellEnd"/>
      <w:r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N;</w:t>
      </w:r>
      <w:r w:rsid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</w:t>
      </w:r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ìm</w:t>
      </w:r>
      <w:proofErr w:type="spellEnd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ượng</w:t>
      </w:r>
      <w:proofErr w:type="spellEnd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ác</w:t>
      </w:r>
      <w:proofErr w:type="spellEnd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oàn</w:t>
      </w:r>
      <w:proofErr w:type="spellEnd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ảo</w:t>
      </w:r>
      <w:proofErr w:type="spellEnd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(</w:t>
      </w:r>
      <w:proofErr w:type="spellStart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giữa</w:t>
      </w:r>
      <w:proofErr w:type="spellEnd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1 </w:t>
      </w:r>
      <w:proofErr w:type="spellStart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à</w:t>
      </w:r>
      <w:proofErr w:type="spellEnd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9459F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</w:t>
      </w:r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), </w:t>
      </w:r>
      <w:proofErr w:type="spellStart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iệt</w:t>
      </w:r>
      <w:proofErr w:type="spellEnd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ê</w:t>
      </w:r>
      <w:proofErr w:type="spellEnd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à</w:t>
      </w:r>
      <w:proofErr w:type="spellEnd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ính</w:t>
      </w:r>
      <w:proofErr w:type="spellEnd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ổng</w:t>
      </w:r>
      <w:proofErr w:type="spellEnd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úng</w:t>
      </w:r>
      <w:proofErr w:type="spellEnd"/>
      <w:r w:rsidR="009B10FE" w:rsidRPr="00A44FB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729E08CF" w14:textId="77777777" w:rsidR="009459F1" w:rsidRPr="003C02AD" w:rsidRDefault="009459F1" w:rsidP="009459F1">
      <w:pPr>
        <w:pStyle w:val="ListParagraph"/>
        <w:numPr>
          <w:ilvl w:val="0"/>
          <w:numId w:val="4"/>
        </w:numPr>
        <w:ind w:left="426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ìm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ác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guyên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ố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é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ơn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M,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iệt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ê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ính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ổng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úng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01609E1A" w14:textId="77777777" w:rsidR="009459F1" w:rsidRPr="00A44FBA" w:rsidRDefault="009459F1" w:rsidP="001E38CD">
      <w:pPr>
        <w:pStyle w:val="ListParagraph"/>
        <w:ind w:left="426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tbl>
      <w:tblPr>
        <w:tblStyle w:val="a0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7762E5" w:rsidRPr="007762E5" w14:paraId="2B74BCA0" w14:textId="77777777">
        <w:tc>
          <w:tcPr>
            <w:tcW w:w="10255" w:type="dxa"/>
          </w:tcPr>
          <w:p w14:paraId="51B80216" w14:textId="19317F6B" w:rsidR="00362765" w:rsidRDefault="00883E38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#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ời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:</w:t>
            </w:r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án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code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ào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ên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ưới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:</w:t>
            </w:r>
          </w:p>
          <w:p w14:paraId="68BD2D00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 &lt;bits/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tdc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.h&gt;</w:t>
            </w:r>
          </w:p>
          <w:p w14:paraId="3C744220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using namespace std;</w:t>
            </w:r>
          </w:p>
          <w:p w14:paraId="53199965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81E9461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nt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int n) {</w:t>
            </w:r>
          </w:p>
          <w:p w14:paraId="682F1B29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max=1;</w:t>
            </w:r>
          </w:p>
          <w:p w14:paraId="7231F07F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2;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= n;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 {</w:t>
            </w:r>
          </w:p>
          <w:p w14:paraId="00E43AF7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while (n %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= 0) {</w:t>
            </w:r>
          </w:p>
          <w:p w14:paraId="4EB6CEE6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n /=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</w:p>
          <w:p w14:paraId="562C3E19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max =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</w:p>
          <w:p w14:paraId="7A5723A3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7BFF2D41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07781F5C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M = " &lt;&lt; max &lt;&lt; "\n";</w:t>
            </w:r>
          </w:p>
          <w:p w14:paraId="2657D2EE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max;</w:t>
            </w:r>
          </w:p>
          <w:p w14:paraId="1243CB62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4DDE16B0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bool prime(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n){</w:t>
            </w:r>
          </w:p>
          <w:p w14:paraId="5C193E98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f (n==1) return false;</w:t>
            </w:r>
          </w:p>
          <w:p w14:paraId="4F833332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for (int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=2;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*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&lt;=n;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</w:t>
            </w:r>
          </w:p>
          <w:p w14:paraId="774FE72B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f (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%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==0) return false;</w:t>
            </w:r>
          </w:p>
          <w:p w14:paraId="4F644CF0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true;</w:t>
            </w:r>
          </w:p>
          <w:p w14:paraId="55E877D1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52496497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sum(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n){</w:t>
            </w:r>
          </w:p>
          <w:p w14:paraId="64A4E2A0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f (n==1) return 0;</w:t>
            </w:r>
          </w:p>
          <w:p w14:paraId="2496F1F0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res=0;</w:t>
            </w:r>
          </w:p>
          <w:p w14:paraId="4DCC478C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=1;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&lt;n;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</w:t>
            </w:r>
          </w:p>
          <w:p w14:paraId="30E1AB04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f (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%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==0)  {</w:t>
            </w:r>
          </w:p>
          <w:p w14:paraId="5C6A742B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res+=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</w:p>
          <w:p w14:paraId="7AF78CE7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05E580B8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res;</w:t>
            </w:r>
          </w:p>
          <w:p w14:paraId="5087BDA1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02829877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bool kt(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n){</w:t>
            </w:r>
          </w:p>
          <w:p w14:paraId="671FD1F0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n==sum(n);</w:t>
            </w:r>
          </w:p>
          <w:p w14:paraId="4AC5D3AF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2256B5D8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38AEE11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void shh(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n) {</w:t>
            </w:r>
          </w:p>
          <w:p w14:paraId="33DBF0C5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d=0, t=0;</w:t>
            </w:r>
          </w:p>
          <w:p w14:paraId="17B0934E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So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hoan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hao (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giua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1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a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M)";</w:t>
            </w:r>
          </w:p>
          <w:p w14:paraId="6C0FD3BA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for (int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=1;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&lt;n;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 {</w:t>
            </w:r>
          </w:p>
          <w:p w14:paraId="363A6FD8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 (kt(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) {</w:t>
            </w:r>
          </w:p>
          <w:p w14:paraId="7AE1933F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\t";</w:t>
            </w:r>
          </w:p>
          <w:p w14:paraId="3ADAD9AA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t +=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</w:p>
          <w:p w14:paraId="78DD194F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++;</w:t>
            </w:r>
          </w:p>
          <w:p w14:paraId="5520E1A3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697D0075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7B8764F6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\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So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u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ac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so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hoan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hao: " &lt;&lt; d &lt;&lt; "\n";</w:t>
            </w:r>
          </w:p>
          <w:p w14:paraId="1439371E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T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ac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so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hoan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hao: "&lt;&lt; t &lt;&lt;"\n";</w:t>
            </w:r>
          </w:p>
          <w:p w14:paraId="72043637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26A0BE4A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FB0DC58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void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ntbe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long long m) {</w:t>
            </w:r>
          </w:p>
          <w:p w14:paraId="3F021667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s=0;</w:t>
            </w:r>
          </w:p>
          <w:p w14:paraId="4E223FC3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&lt;&lt;"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ac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so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guyen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to be hon M: \n";</w:t>
            </w:r>
          </w:p>
          <w:p w14:paraId="12F50D96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=2;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&lt;m;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</w:t>
            </w:r>
          </w:p>
          <w:p w14:paraId="5E16DCA0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f (prime(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) {</w:t>
            </w:r>
          </w:p>
          <w:p w14:paraId="2E1ADB9D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s+=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</w:p>
          <w:p w14:paraId="5767E8AE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&lt;&lt;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&lt;&lt;" ";</w:t>
            </w:r>
          </w:p>
          <w:p w14:paraId="48564276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30408E3F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&lt;&lt;"\n";</w:t>
            </w:r>
          </w:p>
          <w:p w14:paraId="379DD783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&lt;&lt;"T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ac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so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guyen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to be hon M: "&lt;&lt;s;</w:t>
            </w:r>
          </w:p>
          <w:p w14:paraId="3D618126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60A4705C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main(){</w:t>
            </w:r>
          </w:p>
          <w:p w14:paraId="1F77664C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n=97700,m,s=0;</w:t>
            </w:r>
          </w:p>
          <w:p w14:paraId="429C222A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7AD773B4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m =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nt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n);</w:t>
            </w:r>
          </w:p>
          <w:p w14:paraId="367EC76A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8B4ED46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shh(m);</w:t>
            </w:r>
          </w:p>
          <w:p w14:paraId="0FFF6003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531314CD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ntbe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m);</w:t>
            </w:r>
          </w:p>
          <w:p w14:paraId="1E11E1C7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2F0F58F3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return 0;</w:t>
            </w:r>
          </w:p>
          <w:p w14:paraId="79B429AF" w14:textId="7AD42AF4" w:rsidR="00B2597E" w:rsidRPr="007762E5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07A8A111" w14:textId="77777777" w:rsidR="00337F76" w:rsidRDefault="00883E38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#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ời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:</w:t>
            </w:r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án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kết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quả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hực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hi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ào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ên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ưới</w:t>
            </w:r>
            <w:proofErr w:type="spellEnd"/>
            <w:sdt>
              <w:sdtPr>
                <w:rPr>
                  <w:color w:val="000000" w:themeColor="text1"/>
                </w:rPr>
                <w:tag w:val="goog_rdk_0"/>
                <w:id w:val="1411967488"/>
              </w:sdtPr>
              <w:sdtContent/>
            </w:sdt>
            <w:r w:rsidR="00C563EB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:</w:t>
            </w:r>
          </w:p>
          <w:p w14:paraId="00000016" w14:textId="10B26AA9" w:rsidR="00362765" w:rsidRPr="007762E5" w:rsidRDefault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drawing>
                <wp:inline distT="0" distB="0" distL="0" distR="0" wp14:anchorId="27B28C78" wp14:editId="07C39E7B">
                  <wp:extent cx="6365875" cy="657225"/>
                  <wp:effectExtent l="0" t="0" r="0" b="9525"/>
                  <wp:docPr id="16537171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5371714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5875" cy="657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75E8250" w14:textId="77777777" w:rsidR="00E13FC8" w:rsidRDefault="00E13FC8" w:rsidP="000E2E8A">
      <w:pPr>
        <w:jc w:val="both"/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</w:pPr>
    </w:p>
    <w:p w14:paraId="04FB7316" w14:textId="23672761" w:rsidR="000E2E8A" w:rsidRDefault="000E2E8A" w:rsidP="000E2E8A">
      <w:pPr>
        <w:jc w:val="both"/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</w:pPr>
      <w:proofErr w:type="spellStart"/>
      <w:r w:rsidRPr="000E2E8A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>Câu</w:t>
      </w:r>
      <w:proofErr w:type="spellEnd"/>
      <w:r w:rsidRPr="000E2E8A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 xml:space="preserve"> 2</w:t>
      </w:r>
      <w:r w:rsidRPr="00D77368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</w:rPr>
        <w:t>: (</w:t>
      </w:r>
      <w:r w:rsidR="001846E3" w:rsidRPr="001846E3">
        <w:rPr>
          <w:rFonts w:ascii="Times New Roman" w:eastAsia="Times New Roman" w:hAnsi="Times New Roman" w:cs="Times New Roman"/>
          <w:bCs/>
          <w:i/>
          <w:color w:val="000000" w:themeColor="text1"/>
          <w:sz w:val="26"/>
          <w:szCs w:val="26"/>
        </w:rPr>
        <w:t>2</w:t>
      </w:r>
      <w:r w:rsidRPr="001846E3">
        <w:rPr>
          <w:rFonts w:ascii="Times New Roman" w:eastAsia="Times New Roman" w:hAnsi="Times New Roman" w:cs="Times New Roman"/>
          <w:bCs/>
          <w:i/>
          <w:color w:val="000000" w:themeColor="text1"/>
          <w:sz w:val="26"/>
          <w:szCs w:val="26"/>
        </w:rPr>
        <w:t xml:space="preserve"> </w:t>
      </w:r>
      <w:proofErr w:type="spellStart"/>
      <w:r w:rsidRPr="001846E3">
        <w:rPr>
          <w:rFonts w:ascii="Times New Roman" w:eastAsia="Times New Roman" w:hAnsi="Times New Roman" w:cs="Times New Roman"/>
          <w:bCs/>
          <w:i/>
          <w:color w:val="000000" w:themeColor="text1"/>
          <w:sz w:val="26"/>
          <w:szCs w:val="26"/>
        </w:rPr>
        <w:t>điểm</w:t>
      </w:r>
      <w:proofErr w:type="spellEnd"/>
      <w:r w:rsidRPr="00D77368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</w:rPr>
        <w:t>)</w:t>
      </w:r>
      <w:r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r w:rsidRPr="000E2E8A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Cho </w:t>
      </w:r>
      <w:proofErr w:type="spellStart"/>
      <w:r w:rsidRPr="000E2E8A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hệ</w:t>
      </w:r>
      <w:proofErr w:type="spellEnd"/>
      <w:r w:rsidRPr="000E2E8A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0E2E8A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phương</w:t>
      </w:r>
      <w:proofErr w:type="spellEnd"/>
      <w:r w:rsidRPr="000E2E8A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0E2E8A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trình</w:t>
      </w:r>
      <w:proofErr w:type="spellEnd"/>
      <w:r w:rsidRPr="000E2E8A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0E2E8A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đồng</w:t>
      </w:r>
      <w:proofErr w:type="spellEnd"/>
      <w:r w:rsidRPr="000E2E8A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0E2E8A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dư</w:t>
      </w:r>
      <w:proofErr w:type="spellEnd"/>
      <w:r w:rsidRPr="000E2E8A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0E2E8A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sau</w:t>
      </w:r>
      <w:proofErr w:type="spellEnd"/>
    </w:p>
    <w:bookmarkStart w:id="0" w:name="_Hlk106051956"/>
    <w:p w14:paraId="50012F81" w14:textId="09B6F9BC" w:rsidR="006E7E5F" w:rsidRDefault="00200CCF" w:rsidP="00F33C1D">
      <w:pPr>
        <w:jc w:val="center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200CCF">
        <w:rPr>
          <w:rFonts w:ascii="Times New Roman" w:eastAsia="Times New Roman" w:hAnsi="Times New Roman" w:cs="Times New Roman"/>
          <w:color w:val="000000" w:themeColor="text1"/>
          <w:position w:val="-100"/>
          <w:sz w:val="26"/>
          <w:szCs w:val="26"/>
        </w:rPr>
        <w:object w:dxaOrig="1680" w:dyaOrig="2140" w14:anchorId="41BB76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8pt;height:107.4pt" o:ole="">
            <v:imagedata r:id="rId10" o:title=""/>
          </v:shape>
          <o:OLEObject Type="Embed" ProgID="Equation.DSMT4" ShapeID="_x0000_i1025" DrawAspect="Content" ObjectID="_1759210382" r:id="rId11"/>
        </w:object>
      </w:r>
      <w:bookmarkEnd w:id="0"/>
    </w:p>
    <w:p w14:paraId="23B1EEA1" w14:textId="6D5E96AC" w:rsidR="002C1467" w:rsidRPr="007762E5" w:rsidRDefault="00E02A30" w:rsidP="001340D4">
      <w:pPr>
        <w:pStyle w:val="ListParagraph"/>
        <w:numPr>
          <w:ilvl w:val="0"/>
          <w:numId w:val="4"/>
        </w:numPr>
        <w:ind w:left="426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5437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iết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ương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ình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C/C++ 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ử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ụng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883E38"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àm</w:t>
      </w:r>
      <w:proofErr w:type="spellEnd"/>
      <w:r w:rsidR="00883E38"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883E38"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giải</w:t>
      </w:r>
      <w:proofErr w:type="spellEnd"/>
      <w:r w:rsidR="00883E38"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883E38"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ệ</w:t>
      </w:r>
      <w:proofErr w:type="spellEnd"/>
      <w:r w:rsidR="00883E38"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883E38"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ương</w:t>
      </w:r>
      <w:proofErr w:type="spellEnd"/>
      <w:r w:rsidR="00883E38"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883E38"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ình</w:t>
      </w:r>
      <w:proofErr w:type="spellEnd"/>
      <w:r w:rsidR="00883E38"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883E38"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ồng</w:t>
      </w:r>
      <w:proofErr w:type="spellEnd"/>
      <w:r w:rsidR="00883E38"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883E38"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ư</w:t>
      </w:r>
      <w:proofErr w:type="spellEnd"/>
      <w:r w:rsidR="00883E38"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883E38"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ên</w:t>
      </w:r>
      <w:proofErr w:type="spellEnd"/>
      <w:r w:rsidR="00883E38"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tbl>
      <w:tblPr>
        <w:tblStyle w:val="a1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337F76" w:rsidRPr="007762E5" w14:paraId="387519D2" w14:textId="77777777">
        <w:tc>
          <w:tcPr>
            <w:tcW w:w="10255" w:type="dxa"/>
          </w:tcPr>
          <w:p w14:paraId="00000018" w14:textId="77777777" w:rsidR="00337F76" w:rsidRPr="007762E5" w:rsidRDefault="00883E38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#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ời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:</w:t>
            </w:r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án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code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ào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ên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ưới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:</w:t>
            </w:r>
          </w:p>
          <w:p w14:paraId="4CD96918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// Chinese </w:t>
            </w:r>
          </w:p>
          <w:p w14:paraId="4BA19383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 &lt;bits/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tdc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.h&gt;</w:t>
            </w:r>
          </w:p>
          <w:p w14:paraId="10A4E19C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using namespace std;</w:t>
            </w:r>
          </w:p>
          <w:p w14:paraId="206FC90F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power1(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x,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long n){</w:t>
            </w:r>
          </w:p>
          <w:p w14:paraId="7B80FE71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res=1;</w:t>
            </w:r>
          </w:p>
          <w:p w14:paraId="1EAE2585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 {</w:t>
            </w:r>
          </w:p>
          <w:p w14:paraId="19E22B85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if (n%2==1) res=res*x;</w:t>
            </w:r>
          </w:p>
          <w:p w14:paraId="14AC5CBE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x=x*x;</w:t>
            </w:r>
          </w:p>
          <w:p w14:paraId="336EAD2E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n/=2;</w:t>
            </w:r>
          </w:p>
          <w:p w14:paraId="37F6947B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 while (n);</w:t>
            </w:r>
          </w:p>
          <w:p w14:paraId="09AAF333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res;</w:t>
            </w:r>
          </w:p>
          <w:p w14:paraId="7E40AE0F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1262810B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power2(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x,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,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long mod){</w:t>
            </w:r>
          </w:p>
          <w:p w14:paraId="67FD45C1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res=1;</w:t>
            </w:r>
          </w:p>
          <w:p w14:paraId="7A69F73E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 {</w:t>
            </w:r>
          </w:p>
          <w:p w14:paraId="4E3F0893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if (n%2==1) res=(res*x)%mod;</w:t>
            </w:r>
          </w:p>
          <w:p w14:paraId="6338BD67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x=(x*x)%mod;</w:t>
            </w:r>
          </w:p>
          <w:p w14:paraId="12C6F5A2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n/=2;</w:t>
            </w:r>
          </w:p>
          <w:p w14:paraId="75C9F9D3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 while (n);</w:t>
            </w:r>
          </w:p>
          <w:p w14:paraId="608219C6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res%mod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</w:p>
          <w:p w14:paraId="7A23A029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43C43FED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gcd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long 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,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long b){</w:t>
            </w:r>
          </w:p>
          <w:p w14:paraId="5AD54AD3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f (b==0) return a;</w:t>
            </w:r>
          </w:p>
          <w:p w14:paraId="43A477CA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return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gcd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,a%b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</w:p>
          <w:p w14:paraId="179452E2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303C5B0E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Euler(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n){</w:t>
            </w:r>
          </w:p>
          <w:p w14:paraId="167DEF58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res=1;</w:t>
            </w:r>
          </w:p>
          <w:p w14:paraId="7853D2D7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=2; </w:t>
            </w:r>
          </w:p>
          <w:p w14:paraId="42CC7412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 {</w:t>
            </w:r>
          </w:p>
          <w:p w14:paraId="388DBB05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while (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%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!=0)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;</w:t>
            </w:r>
          </w:p>
          <w:p w14:paraId="304C788C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int d=0;</w:t>
            </w:r>
          </w:p>
          <w:p w14:paraId="00B96283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while (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%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==0) {</w:t>
            </w:r>
          </w:p>
          <w:p w14:paraId="6304F249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d++;</w:t>
            </w:r>
          </w:p>
          <w:p w14:paraId="4FCFCB4A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n/=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</w:p>
          <w:p w14:paraId="71B6A2FB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069773DE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res=res * power1(i,d-1) * (i-1);</w:t>
            </w:r>
          </w:p>
          <w:p w14:paraId="7B44C8B6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 while (n!=1);</w:t>
            </w:r>
          </w:p>
          <w:p w14:paraId="18D4EFBF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res;</w:t>
            </w:r>
          </w:p>
          <w:p w14:paraId="3BFE2F27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2163D0EC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odulo_Inverse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long 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,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long m){</w:t>
            </w:r>
          </w:p>
          <w:p w14:paraId="0D52BAD7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power2(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,Euler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m)-1,m);</w:t>
            </w:r>
          </w:p>
          <w:p w14:paraId="39D67A0F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741574E0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main(){</w:t>
            </w:r>
          </w:p>
          <w:p w14:paraId="7631B6FF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6C465E21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295FDD0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n=5;</w:t>
            </w:r>
          </w:p>
          <w:p w14:paraId="2F370F12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a[]={0,2,3,4,5,6};</w:t>
            </w:r>
          </w:p>
          <w:p w14:paraId="6E49FEB4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m[]={0,5,7,9,11,13};</w:t>
            </w:r>
          </w:p>
          <w:p w14:paraId="27BD1F13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temp=m[1],M=m[1];</w:t>
            </w:r>
          </w:p>
          <w:p w14:paraId="1D5DF418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=2;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&lt;=n;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 {</w:t>
            </w:r>
          </w:p>
          <w:p w14:paraId="386A0E8B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temp=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gcd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emp,m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[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);</w:t>
            </w:r>
          </w:p>
          <w:p w14:paraId="57BCAB75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M=M*m[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;</w:t>
            </w:r>
          </w:p>
          <w:p w14:paraId="7C0A93D9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if (temp!=1) {</w:t>
            </w:r>
          </w:p>
          <w:p w14:paraId="3CD6DEB3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       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&lt;&lt;"Vo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ghiem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";</w:t>
            </w:r>
          </w:p>
          <w:p w14:paraId="1A2A3E0A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break;</w:t>
            </w:r>
          </w:p>
          <w:p w14:paraId="619AC445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09688594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09D93192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long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res=0;</w:t>
            </w:r>
          </w:p>
          <w:p w14:paraId="6C4F675B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=1;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&lt;=n;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 res = res + a[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 * (M/m[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]) *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odulo_Inverse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M/m[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,m[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);</w:t>
            </w:r>
          </w:p>
          <w:p w14:paraId="3D3D0C8A" w14:textId="77777777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&lt;&lt;"X = "&lt;&lt;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res%M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</w:p>
          <w:p w14:paraId="54E0A63F" w14:textId="488AA558" w:rsidR="00B2597E" w:rsidRPr="00B2597E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&lt;&lt;" * k ( Voi k&gt;0) ";</w:t>
            </w:r>
          </w:p>
          <w:p w14:paraId="0000001B" w14:textId="49568EE9" w:rsidR="00337F76" w:rsidRPr="007762E5" w:rsidRDefault="00B2597E" w:rsidP="00B2597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0000001C" w14:textId="77777777" w:rsidR="00337F76" w:rsidRPr="007762E5" w:rsidRDefault="00883E38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#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ời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:</w:t>
            </w:r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án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kết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quả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hực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hi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ào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ên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ưới</w:t>
            </w:r>
            <w:proofErr w:type="spellEnd"/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:</w:t>
            </w:r>
          </w:p>
          <w:p w14:paraId="0000001F" w14:textId="64C150BA" w:rsidR="00337F76" w:rsidRPr="007762E5" w:rsidRDefault="00B2597E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2597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drawing>
                <wp:inline distT="0" distB="0" distL="0" distR="0" wp14:anchorId="6742D745" wp14:editId="0A495AE5">
                  <wp:extent cx="5048955" cy="1105054"/>
                  <wp:effectExtent l="0" t="0" r="0" b="0"/>
                  <wp:docPr id="29958675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9586758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955" cy="11050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0000020" w14:textId="507E0563" w:rsidR="00337F76" w:rsidRDefault="00337F76">
      <w:pPr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</w:pPr>
    </w:p>
    <w:p w14:paraId="73793BD0" w14:textId="2F697A60" w:rsidR="00D77368" w:rsidRDefault="00D77368" w:rsidP="00D77368">
      <w:pPr>
        <w:spacing w:before="120" w:after="1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7762E5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>Câu</w:t>
      </w:r>
      <w:proofErr w:type="spellEnd"/>
      <w:r w:rsidRPr="007762E5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 xml:space="preserve"> </w:t>
      </w:r>
      <w:r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>3</w:t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(</w:t>
      </w:r>
      <w:r w:rsidR="001846E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3</w:t>
      </w:r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điểm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): Cho ma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ận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A.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iết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ương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ình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ằng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c/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++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ử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ụng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àm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ực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iện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ân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rã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ma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ận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sdt>
        <w:sdtPr>
          <w:rPr>
            <w:color w:val="000000" w:themeColor="text1"/>
          </w:rPr>
          <w:tag w:val="goog_rdk_1"/>
          <w:id w:val="-347401381"/>
        </w:sdtPr>
        <w:sdtContent/>
      </w:sdt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</w:t>
      </w:r>
      <w:r w:rsidR="00AF61A8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0CF88184" w14:textId="0EBEF998" w:rsidR="00D77368" w:rsidRPr="00BA450E" w:rsidRDefault="003549F4" w:rsidP="003549F4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 w:rsidRPr="00BA450E">
        <w:rPr>
          <w:rFonts w:ascii="Times New Roman" w:hAnsi="Times New Roman" w:cs="Times New Roman"/>
          <w:color w:val="000000"/>
          <w:sz w:val="28"/>
          <w:szCs w:val="28"/>
        </w:rPr>
        <w:t>Phân</w:t>
      </w:r>
      <w:proofErr w:type="spellEnd"/>
      <w:r w:rsidRPr="00BA45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A450E">
        <w:rPr>
          <w:rFonts w:ascii="Times New Roman" w:hAnsi="Times New Roman" w:cs="Times New Roman"/>
          <w:color w:val="000000"/>
          <w:sz w:val="28"/>
          <w:szCs w:val="28"/>
        </w:rPr>
        <w:t>rã</w:t>
      </w:r>
      <w:proofErr w:type="spellEnd"/>
      <w:r w:rsidRPr="00BA45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BA450E" w:rsidRPr="00BA450E">
        <w:rPr>
          <w:rFonts w:ascii="Times New Roman" w:hAnsi="Times New Roman" w:cs="Times New Roman"/>
          <w:color w:val="000000"/>
          <w:sz w:val="28"/>
          <w:szCs w:val="28"/>
        </w:rPr>
        <w:t>LDL</w:t>
      </w:r>
      <w:r w:rsidR="00BA450E" w:rsidRPr="00BA450E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T</w:t>
      </w:r>
      <w:r w:rsidR="00BA450E" w:rsidRPr="00BA45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BA450E">
        <w:rPr>
          <w:rFonts w:ascii="Times New Roman" w:hAnsi="Times New Roman" w:cs="Times New Roman"/>
          <w:color w:val="000000"/>
          <w:sz w:val="28"/>
          <w:szCs w:val="28"/>
        </w:rPr>
        <w:t xml:space="preserve">ma </w:t>
      </w:r>
      <w:proofErr w:type="spellStart"/>
      <w:r w:rsidRPr="00BA450E">
        <w:rPr>
          <w:rFonts w:ascii="Times New Roman" w:hAnsi="Times New Roman" w:cs="Times New Roman"/>
          <w:color w:val="000000"/>
          <w:sz w:val="28"/>
          <w:szCs w:val="28"/>
        </w:rPr>
        <w:t>trận</w:t>
      </w:r>
      <w:proofErr w:type="spellEnd"/>
      <w:r w:rsidRPr="00BA450E">
        <w:rPr>
          <w:rFonts w:ascii="Times New Roman" w:hAnsi="Times New Roman" w:cs="Times New Roman"/>
          <w:color w:val="000000"/>
          <w:sz w:val="28"/>
          <w:szCs w:val="28"/>
        </w:rPr>
        <w:t xml:space="preserve"> A</w:t>
      </w:r>
    </w:p>
    <w:p w14:paraId="243DC40B" w14:textId="77777777" w:rsidR="003549F4" w:rsidRPr="007762E5" w:rsidRDefault="003549F4" w:rsidP="00D77368">
      <w:pPr>
        <w:spacing w:after="0" w:line="240" w:lineRule="auto"/>
        <w:ind w:left="7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tbl>
      <w:tblPr>
        <w:tblStyle w:val="a2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D77368" w:rsidRPr="007762E5" w14:paraId="1494A0E1" w14:textId="77777777" w:rsidTr="00875D7A">
        <w:trPr>
          <w:trHeight w:val="1548"/>
        </w:trPr>
        <w:tc>
          <w:tcPr>
            <w:tcW w:w="10255" w:type="dxa"/>
          </w:tcPr>
          <w:p w14:paraId="348D6E9C" w14:textId="77777777" w:rsidR="00D77368" w:rsidRDefault="00D77368" w:rsidP="00875D7A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#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ời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: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án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code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ào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ên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ưới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(bao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gồm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điều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kiện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ủa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ma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rận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A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ếu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ó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:</w:t>
            </w:r>
          </w:p>
          <w:p w14:paraId="685E89DB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 &lt;bits/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tdc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.h&gt;</w:t>
            </w:r>
          </w:p>
          <w:p w14:paraId="0DDB9710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using namespace std;</w:t>
            </w:r>
          </w:p>
          <w:p w14:paraId="3C3F07F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59228A8A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nst int MAX = 100;</w:t>
            </w:r>
          </w:p>
          <w:p w14:paraId="1D29C63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6A6365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bool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heck_Symmetric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float a[][MAX], int n){   </w:t>
            </w:r>
          </w:p>
          <w:p w14:paraId="1180C72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=0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&lt;n-1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</w:t>
            </w:r>
          </w:p>
          <w:p w14:paraId="146531E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j=i+1; j&lt;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09386C1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if (a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!=a[j]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)</w:t>
            </w:r>
          </w:p>
          <w:p w14:paraId="5497B440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return false;</w:t>
            </w:r>
          </w:p>
          <w:p w14:paraId="5AEAEBCA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true;</w:t>
            </w:r>
          </w:p>
          <w:p w14:paraId="01649DD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} </w:t>
            </w:r>
          </w:p>
          <w:p w14:paraId="0C082BC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void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holesky_Decomposition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float matrix[][MAX], int n){</w:t>
            </w:r>
          </w:p>
          <w:p w14:paraId="30854A7D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loat lower[MAX][MAX];float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werT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[MAX][MAX];float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tLD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[MAX][MAX];float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tkq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[MAX][MAX];</w:t>
            </w:r>
          </w:p>
          <w:p w14:paraId="04877BC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loat D[MAX][MAX];</w:t>
            </w:r>
          </w:p>
          <w:p w14:paraId="5CA48C1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emset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lower, 0,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izeof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lower));</w:t>
            </w:r>
          </w:p>
          <w:p w14:paraId="2F9F7483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emset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D, 0,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izeof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D));</w:t>
            </w:r>
          </w:p>
          <w:p w14:paraId="13458415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6CE8DFD6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 {</w:t>
            </w:r>
          </w:p>
          <w:p w14:paraId="3CDFF626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lower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 = 1;</w:t>
            </w:r>
          </w:p>
          <w:p w14:paraId="76F2EEBC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j = 0; j &lt;=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{</w:t>
            </w:r>
          </w:p>
          <w:p w14:paraId="60BDA7D1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float sum1 = 0, sum2 = 0;</w:t>
            </w:r>
          </w:p>
          <w:p w14:paraId="66DBF123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for (int k = 0; k &lt; j; k++){</w:t>
            </w:r>
          </w:p>
          <w:p w14:paraId="1EBEC15B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sum1 += lower[j][k] * lower[j][k] * D[k][k];</w:t>
            </w:r>
          </w:p>
          <w:p w14:paraId="170C7A48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sum2 += lower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k] * lower[j][k] * D[k][k];</w:t>
            </w:r>
          </w:p>
          <w:p w14:paraId="54BBD4CD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}</w:t>
            </w:r>
          </w:p>
          <w:p w14:paraId="44DFA29A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D[j][j] = matrix[j][j] - sum1;</w:t>
            </w:r>
          </w:p>
          <w:p w14:paraId="526DB786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lower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= (matrix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- sum2) / D[j][j];</w:t>
            </w:r>
          </w:p>
          <w:p w14:paraId="562677C1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1CCD0C6B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01622E88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tw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6) &lt;&lt; " Lower Triangular"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tw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55) &lt;&lt; "Diagonal matrix"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tw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55) &lt;&lt; "Transpose matrix"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ndl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</w:p>
          <w:p w14:paraId="2E9FB9BA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 {</w:t>
            </w:r>
          </w:p>
          <w:p w14:paraId="40A4CF64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j = 0; j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{</w:t>
            </w:r>
          </w:p>
          <w:p w14:paraId="0DB504DD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tw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8)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tprecision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6) &lt;&lt; lower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&lt;&lt; "\t";</w:t>
            </w:r>
          </w:p>
          <w:p w14:paraId="74883FB0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werT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= lower[j]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;</w:t>
            </w:r>
          </w:p>
          <w:p w14:paraId="2A0045FD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6789C8E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\t";</w:t>
            </w:r>
          </w:p>
          <w:p w14:paraId="2BED6FDB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(int j = 0; j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4EE8FCE6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tw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8)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tprecision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6) &lt;&lt; D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&lt;&lt; "\t";</w:t>
            </w:r>
          </w:p>
          <w:p w14:paraId="5B3AE350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\t";</w:t>
            </w:r>
          </w:p>
          <w:p w14:paraId="7D2F5325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    for (int j = 0; j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1B959F8A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tw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8)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tprecision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6) &lt;&lt; lower[j]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 &lt;&lt; "\t";</w:t>
            </w:r>
          </w:p>
          <w:p w14:paraId="56163697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ndl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</w:p>
          <w:p w14:paraId="2D39274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04A5BD1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6555034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</w:t>
            </w:r>
          </w:p>
          <w:p w14:paraId="096CDE9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Driver Code</w:t>
            </w:r>
          </w:p>
          <w:p w14:paraId="30A522F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main(){</w:t>
            </w:r>
          </w:p>
          <w:p w14:paraId="4A3B808D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n = 3;</w:t>
            </w:r>
          </w:p>
          <w:p w14:paraId="67BF6FB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loat matrix[][MAX] = { {-10, 4, 7},</w:t>
            </w:r>
          </w:p>
          <w:p w14:paraId="362EDA03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{4,-5,8},</w:t>
            </w:r>
          </w:p>
          <w:p w14:paraId="3E6E86F2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{7,8,-9}};</w:t>
            </w:r>
          </w:p>
          <w:p w14:paraId="313BD44C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f(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heck_Symmetric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matrix, n)){</w:t>
            </w:r>
          </w:p>
          <w:p w14:paraId="5F4C2E0A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The given matrix is symmetric"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ndl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</w:p>
          <w:p w14:paraId="088F2BF3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holesky_Decomposition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matrix, n);</w:t>
            </w:r>
          </w:p>
          <w:p w14:paraId="7795B57B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45603654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else</w:t>
            </w:r>
          </w:p>
          <w:p w14:paraId="17111E18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The given matrix is not symmetric"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ndl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</w:p>
          <w:p w14:paraId="06BC2F93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0;</w:t>
            </w:r>
          </w:p>
          <w:p w14:paraId="3D713687" w14:textId="7C79DE5C" w:rsidR="00292930" w:rsidRPr="00362765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67D8F56C" w14:textId="77777777" w:rsidR="00D77368" w:rsidRDefault="00D77368" w:rsidP="00875D7A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#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ời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: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án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kết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quả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hực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hi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ào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ên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ưới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ới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</w:t>
            </w:r>
            <w:r w:rsidR="00891F45" w:rsidRPr="00A44424">
              <w:rPr>
                <w:rFonts w:ascii="Times New Roman" w:eastAsia="Times New Roman" w:hAnsi="Times New Roman" w:cs="Times New Roman"/>
                <w:color w:val="000000" w:themeColor="text1"/>
                <w:position w:val="-58"/>
                <w:sz w:val="26"/>
                <w:szCs w:val="26"/>
              </w:rPr>
              <w:object w:dxaOrig="2320" w:dyaOrig="1300" w14:anchorId="23063C4A">
                <v:shape id="_x0000_i1026" type="#_x0000_t75" style="width:115.2pt;height:62.4pt" o:ole="">
                  <v:imagedata r:id="rId13" o:title=""/>
                </v:shape>
                <o:OLEObject Type="Embed" ProgID="Equation.DSMT4" ShapeID="_x0000_i1026" DrawAspect="Content" ObjectID="_1759210383" r:id="rId14"/>
              </w:objec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(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ai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920" w:dyaOrig="380" w14:anchorId="1A8BE9FB">
                <v:shape id="_x0000_i1027" type="#_x0000_t75" style="width:46.2pt;height:18pt" o:ole="">
                  <v:imagedata r:id="rId15" o:title=""/>
                </v:shape>
                <o:OLEObject Type="Embed" ProgID="Equation.DSMT4" ShapeID="_x0000_i1027" DrawAspect="Content" ObjectID="_1759210384" r:id="rId16"/>
              </w:objec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:</w:t>
            </w:r>
          </w:p>
          <w:p w14:paraId="30D91F5B" w14:textId="3C7FE10B" w:rsidR="00292930" w:rsidRPr="007762E5" w:rsidRDefault="00292930" w:rsidP="00875D7A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drawing>
                <wp:inline distT="0" distB="0" distL="0" distR="0" wp14:anchorId="10E940CF" wp14:editId="5F68088F">
                  <wp:extent cx="6365875" cy="909320"/>
                  <wp:effectExtent l="0" t="0" r="0" b="5080"/>
                  <wp:docPr id="160950648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09506489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5875" cy="909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3CC7D32" w14:textId="77777777" w:rsidR="003F1A38" w:rsidRDefault="003F1A38" w:rsidP="003F1A38">
      <w:pPr>
        <w:pStyle w:val="ListParagraph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360AFADB" w14:textId="7409B75E" w:rsidR="003549F4" w:rsidRDefault="003549F4" w:rsidP="003549F4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3549F4">
        <w:rPr>
          <w:rFonts w:ascii="Times New Roman" w:hAnsi="Times New Roman" w:cs="Times New Roman"/>
          <w:color w:val="000000"/>
          <w:sz w:val="24"/>
          <w:szCs w:val="24"/>
        </w:rPr>
        <w:t>Phân</w:t>
      </w:r>
      <w:proofErr w:type="spellEnd"/>
      <w:r w:rsidRPr="003549F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549F4">
        <w:rPr>
          <w:rFonts w:ascii="Times New Roman" w:hAnsi="Times New Roman" w:cs="Times New Roman"/>
          <w:color w:val="000000"/>
          <w:sz w:val="24"/>
          <w:szCs w:val="24"/>
        </w:rPr>
        <w:t>rã</w:t>
      </w:r>
      <w:proofErr w:type="spellEnd"/>
      <w:r w:rsidRPr="003549F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5D3F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eigendecomposition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549F4">
        <w:rPr>
          <w:rFonts w:ascii="Times New Roman" w:hAnsi="Times New Roman" w:cs="Times New Roman"/>
          <w:color w:val="000000"/>
          <w:sz w:val="24"/>
          <w:szCs w:val="24"/>
        </w:rPr>
        <w:t xml:space="preserve">ma </w:t>
      </w:r>
      <w:proofErr w:type="spellStart"/>
      <w:r w:rsidRPr="003549F4">
        <w:rPr>
          <w:rFonts w:ascii="Times New Roman" w:hAnsi="Times New Roman" w:cs="Times New Roman"/>
          <w:color w:val="000000"/>
          <w:sz w:val="24"/>
          <w:szCs w:val="24"/>
        </w:rPr>
        <w:t>trận</w:t>
      </w:r>
      <w:proofErr w:type="spellEnd"/>
      <w:r w:rsidRPr="003549F4">
        <w:rPr>
          <w:rFonts w:ascii="Times New Roman" w:hAnsi="Times New Roman" w:cs="Times New Roman"/>
          <w:color w:val="000000"/>
          <w:sz w:val="24"/>
          <w:szCs w:val="24"/>
        </w:rPr>
        <w:t xml:space="preserve"> A</w:t>
      </w:r>
    </w:p>
    <w:p w14:paraId="478FD5CB" w14:textId="77777777" w:rsidR="003F1A38" w:rsidRDefault="003F1A38" w:rsidP="003F1A38">
      <w:pPr>
        <w:pStyle w:val="ListParagraph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tbl>
      <w:tblPr>
        <w:tblStyle w:val="a2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3F1A38" w:rsidRPr="007762E5" w14:paraId="18FE891F" w14:textId="77777777" w:rsidTr="00875D7A">
        <w:trPr>
          <w:trHeight w:val="1548"/>
        </w:trPr>
        <w:tc>
          <w:tcPr>
            <w:tcW w:w="10255" w:type="dxa"/>
          </w:tcPr>
          <w:p w14:paraId="5EBA99F3" w14:textId="77777777" w:rsidR="003F1A38" w:rsidRDefault="003F1A38" w:rsidP="00875D7A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lastRenderedPageBreak/>
              <w:t xml:space="preserve">#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ời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: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án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code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ào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ên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ưới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(bao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gồm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điều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kiện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ủa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ma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rận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A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ếu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ó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:</w:t>
            </w:r>
          </w:p>
          <w:p w14:paraId="0232137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 &lt;bits/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tdc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.h&gt;</w:t>
            </w:r>
          </w:p>
          <w:p w14:paraId="5622A3A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using namespace std;</w:t>
            </w:r>
          </w:p>
          <w:p w14:paraId="09ED70E7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define MAX 100</w:t>
            </w:r>
          </w:p>
          <w:p w14:paraId="7511049D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swap(float &amp;a, float &amp;b)</w:t>
            </w:r>
          </w:p>
          <w:p w14:paraId="28EAEBCE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5764FF8C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loat temp;</w:t>
            </w:r>
          </w:p>
          <w:p w14:paraId="58AC832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temp = a;</w:t>
            </w:r>
          </w:p>
          <w:p w14:paraId="6D30ABE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a = b;</w:t>
            </w:r>
          </w:p>
          <w:p w14:paraId="7F3FF8A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b = temp;</w:t>
            </w:r>
          </w:p>
          <w:p w14:paraId="54345945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7751841B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void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_matran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float A[][MAX], int n)</w:t>
            </w:r>
          </w:p>
          <w:p w14:paraId="0D45EA0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4E310ACE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i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</w:t>
            </w:r>
          </w:p>
          <w:p w14:paraId="4A785402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{</w:t>
            </w:r>
          </w:p>
          <w:p w14:paraId="053B9C0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j = 0; j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)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A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&lt;&lt; " ";</w:t>
            </w:r>
          </w:p>
          <w:p w14:paraId="5ADDA76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ndl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</w:p>
          <w:p w14:paraId="046D46F0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</w:p>
          <w:p w14:paraId="6F471118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1467B07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68EAA577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float det(float a[][MAX],int n)</w:t>
            </w:r>
          </w:p>
          <w:p w14:paraId="0CDAC251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3F5D491C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, j, k, dem = 0, kt;</w:t>
            </w:r>
          </w:p>
          <w:p w14:paraId="78CA8D0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loat b[MAX], h,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kq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1;</w:t>
            </w:r>
          </w:p>
          <w:p w14:paraId="0D91989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(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n - 1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</w:t>
            </w:r>
          </w:p>
          <w:p w14:paraId="2598B31A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{</w:t>
            </w:r>
          </w:p>
          <w:p w14:paraId="6E1BADC8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if(a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 == 0)</w:t>
            </w:r>
          </w:p>
          <w:p w14:paraId="36E6BA7B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{</w:t>
            </w:r>
          </w:p>
          <w:p w14:paraId="4C8CDF05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kt = 0;</w:t>
            </w:r>
          </w:p>
          <w:p w14:paraId="53549097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for(j =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+ 1; j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6E3BDF86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        {</w:t>
            </w:r>
          </w:p>
          <w:p w14:paraId="09FAFC63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if(a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!= 0)</w:t>
            </w:r>
          </w:p>
          <w:p w14:paraId="7CB11A3C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{</w:t>
            </w:r>
          </w:p>
          <w:p w14:paraId="31485972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for(k = 0; k &lt; n; k++) swap(a[k]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,a[k][j]);</w:t>
            </w:r>
          </w:p>
          <w:p w14:paraId="3F9C48C0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dem++; kt++;</w:t>
            </w:r>
          </w:p>
          <w:p w14:paraId="699FBB86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break;</w:t>
            </w:r>
          </w:p>
          <w:p w14:paraId="2FE9F25A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}</w:t>
            </w:r>
          </w:p>
          <w:p w14:paraId="3D03250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}</w:t>
            </w:r>
          </w:p>
          <w:p w14:paraId="3CB0A8E8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if(kt == 0) return 0;</w:t>
            </w:r>
          </w:p>
          <w:p w14:paraId="604C8F91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742C8BDC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b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 = a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;</w:t>
            </w:r>
          </w:p>
          <w:p w14:paraId="6BFE5D1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(j = 0; j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 a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/= b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;</w:t>
            </w:r>
          </w:p>
          <w:p w14:paraId="1847652D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(j =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+ 1; j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06012D04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{</w:t>
            </w:r>
          </w:p>
          <w:p w14:paraId="7628B8BC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h = a[j]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;</w:t>
            </w:r>
          </w:p>
          <w:p w14:paraId="1343ECAD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for(k = 0;k &lt; n; k++) a[j][k] = a[j][k] - h * a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k];</w:t>
            </w:r>
          </w:p>
          <w:p w14:paraId="2FDB5D60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0D99EC04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65001B82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b[n - 1] = a[n - 1][n - 1];</w:t>
            </w:r>
          </w:p>
          <w:p w14:paraId="502C440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(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++)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kq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*= b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;</w:t>
            </w:r>
          </w:p>
          <w:p w14:paraId="4D3BDAA0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f(dem % 2 == 0) return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kq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</w:p>
          <w:p w14:paraId="0C3F0A8A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-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kq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</w:p>
          <w:p w14:paraId="6983FE83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07C7D224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float con(float a[][MAX], int n, int h, int c)</w:t>
            </w:r>
          </w:p>
          <w:p w14:paraId="17D56DCC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71E1DFDB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loat b[MAX][MAX];</w:t>
            </w:r>
          </w:p>
          <w:p w14:paraId="0155CFF8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x = -1, y;</w:t>
            </w:r>
          </w:p>
          <w:p w14:paraId="541816DD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</w:t>
            </w:r>
          </w:p>
          <w:p w14:paraId="3B31F7D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{</w:t>
            </w:r>
          </w:p>
          <w:p w14:paraId="06FE23CA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if (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= h) continue;</w:t>
            </w:r>
          </w:p>
          <w:p w14:paraId="5EAFBBB2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    x++; y = -1;</w:t>
            </w:r>
          </w:p>
          <w:p w14:paraId="16C0882A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j = 0; j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73346755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{</w:t>
            </w:r>
          </w:p>
          <w:p w14:paraId="3C6D0AE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if (j == c) continue;</w:t>
            </w:r>
          </w:p>
          <w:p w14:paraId="3E4951C2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y++;</w:t>
            </w:r>
          </w:p>
          <w:p w14:paraId="1DD25EA3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b[x][y] = a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;</w:t>
            </w:r>
          </w:p>
          <w:p w14:paraId="2A8560EB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59E3D8B5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14FD8095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f ((h + c) % 2 == 0) return det(b, n-1);</w:t>
            </w:r>
          </w:p>
          <w:p w14:paraId="5C3A8C06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-det(b, n-1);</w:t>
            </w:r>
          </w:p>
          <w:p w14:paraId="4D1AAF5A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13C5DC20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void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ghichdao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float A[][MAX], float B[][MAX], int n)</w:t>
            </w:r>
          </w:p>
          <w:p w14:paraId="289A7598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489E0403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loat temp[MAX][MAX];</w:t>
            </w:r>
          </w:p>
          <w:p w14:paraId="710CBEFA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</w:t>
            </w:r>
          </w:p>
          <w:p w14:paraId="11077F80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{</w:t>
            </w:r>
          </w:p>
          <w:p w14:paraId="67B2FC95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j = 0; j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 temp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= A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;</w:t>
            </w:r>
          </w:p>
          <w:p w14:paraId="5890CAFA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45C7B36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i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</w:t>
            </w:r>
          </w:p>
          <w:p w14:paraId="193A8DC7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{</w:t>
            </w:r>
          </w:p>
          <w:p w14:paraId="765DBB78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j = 0; j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 B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= con(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,n,i,j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</w:p>
          <w:p w14:paraId="04EDE2E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35279383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n - 1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</w:t>
            </w:r>
          </w:p>
          <w:p w14:paraId="4A52D444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{</w:t>
            </w:r>
          </w:p>
          <w:p w14:paraId="66A62013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j =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+ 1; j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0E295DE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{</w:t>
            </w:r>
          </w:p>
          <w:p w14:paraId="6404616D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swap(B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, B[j]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);</w:t>
            </w:r>
          </w:p>
          <w:p w14:paraId="171A6BC4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6BA4F785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</w:p>
          <w:p w14:paraId="32B8A7CC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710A07F6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float k = det(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,n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</w:p>
          <w:p w14:paraId="28E053D1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</w:t>
            </w:r>
          </w:p>
          <w:p w14:paraId="40FC3EA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{</w:t>
            </w:r>
          </w:p>
          <w:p w14:paraId="27FD9D8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j = 0; j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 A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= temp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;</w:t>
            </w:r>
          </w:p>
          <w:p w14:paraId="47916211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2F6C0317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;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++) </w:t>
            </w:r>
          </w:p>
          <w:p w14:paraId="5DBF45D2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{</w:t>
            </w:r>
          </w:p>
          <w:p w14:paraId="0DE6798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j = 0; j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 B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/= k ;</w:t>
            </w:r>
          </w:p>
          <w:p w14:paraId="5DD133FD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3DC46C18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33739FD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void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han_matran_vuong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float A[][MAX], float B[][MAX], float C[][MAX], int n)</w:t>
            </w:r>
          </w:p>
          <w:p w14:paraId="75C90EF7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3D501B95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</w:t>
            </w:r>
          </w:p>
          <w:p w14:paraId="453EF4BA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{</w:t>
            </w:r>
          </w:p>
          <w:p w14:paraId="1B3F55FE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j = 0; j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) </w:t>
            </w:r>
          </w:p>
          <w:p w14:paraId="67D2C39E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{</w:t>
            </w:r>
          </w:p>
          <w:p w14:paraId="1BA77624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C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= 0;</w:t>
            </w:r>
          </w:p>
          <w:p w14:paraId="026C1295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for (int k = 0; k &lt; n; k++) </w:t>
            </w:r>
          </w:p>
          <w:p w14:paraId="071186E5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{</w:t>
            </w:r>
          </w:p>
          <w:p w14:paraId="4670AB7A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C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+= A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k] * B[k][j];</w:t>
            </w:r>
          </w:p>
          <w:p w14:paraId="6B6F3F33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}</w:t>
            </w:r>
          </w:p>
          <w:p w14:paraId="25D87AEB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7CF058B7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2B887265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2C9967BB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giaiptb3(float C[], float X[])</w:t>
            </w:r>
          </w:p>
          <w:p w14:paraId="142D3F03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26D713E8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loat delta, k;</w:t>
            </w:r>
          </w:p>
          <w:p w14:paraId="24237F81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elta = pow(C[1], 2) -3 * C[0] * C[2];</w:t>
            </w:r>
          </w:p>
          <w:p w14:paraId="00DF31A3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k = (9 * C[0] * C[1] * C[2] - 2 * pow(C[1], 3) - 27 * pow(C[0], 2) * C[3]) / (2 * sqrt(pow(fabs(delta), 3)));//(2*sqrt(abs(pow(delta,3))))</w:t>
            </w:r>
          </w:p>
          <w:p w14:paraId="0D7FEF6B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f (delta &gt; 0)</w:t>
            </w:r>
          </w:p>
          <w:p w14:paraId="00108E01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{</w:t>
            </w:r>
          </w:p>
          <w:p w14:paraId="162468D6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if (fabs(k) &lt;= 1) </w:t>
            </w:r>
          </w:p>
          <w:p w14:paraId="0DD698E0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{</w:t>
            </w:r>
          </w:p>
          <w:p w14:paraId="7CB3788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X[0] = (2 * sqrt(delta) * cos((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cos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k)/3)) - C[1]) / (3 * C[0]);</w:t>
            </w:r>
          </w:p>
          <w:p w14:paraId="0C24F846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X[1] = (2 * sqrt(delta) * cos((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cos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k) / 3 - (2 * M_PI / 3)))- C[1]) / (3 * C[0]);</w:t>
            </w:r>
          </w:p>
          <w:p w14:paraId="015557E5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X[2] = (2 * sqrt(delta) * cos((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cos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k) / 3 + (2 * M_PI / 3)))- C[1]) / (3 * C[0]);</w:t>
            </w:r>
          </w:p>
          <w:p w14:paraId="4219A417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6CB8CD2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if (fabs(k) &gt; 1)</w:t>
            </w:r>
          </w:p>
          <w:p w14:paraId="08A39C27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{</w:t>
            </w:r>
          </w:p>
          <w:p w14:paraId="07AA3A32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X[0] = ((sqrt(delta) * fabs(k)) / (3 * C[0] * k)) * (pow((fabs(k) + sqrt(pow(k, 2) - 1)), 1.0 / 3) + pow((fabs(k) - sqrt(pow(k, 2) - 1)), 1.0 / 3)) - (C[1] / (3 * C[0]));</w:t>
            </w:r>
          </w:p>
          <w:p w14:paraId="28874238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68041EB4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011AE0B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else if (delta == 0)</w:t>
            </w:r>
          </w:p>
          <w:p w14:paraId="7F2BB9F2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{</w:t>
            </w:r>
          </w:p>
          <w:p w14:paraId="4B898794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X[0] = (-C[1] - pow(-(pow(C[1], 3) - 27 * C[0] * C[0] * C[3]), 1.0 / 3)) / (3 * C[0]);</w:t>
            </w:r>
          </w:p>
          <w:p w14:paraId="76231825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3B624C6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else X[0] = (sqrt(fabs(delta)) / (3 * C[0])) * (pow((k + sqrt(k * k + 1)), 1.0 / 3) - pow(-(k - sqrt(k * k + 1)), 1.0 / 3)) - (C[1] / (3 * C[0]));</w:t>
            </w:r>
          </w:p>
          <w:p w14:paraId="451A337B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1935DFA3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void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_Decomposition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float A[][MAX], int n)</w:t>
            </w:r>
          </w:p>
          <w:p w14:paraId="42D11D8C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6B675993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loat M[MAX][MAX], M1[MAX][MAX], B[MAX][MAX], C[MAX][MAX],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tPd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[MAX][MAX], mtPd_1[MAX][MAX];</w:t>
            </w:r>
          </w:p>
          <w:p w14:paraId="76E454C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</w:t>
            </w:r>
          </w:p>
          <w:p w14:paraId="30968582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{</w:t>
            </w:r>
          </w:p>
          <w:p w14:paraId="198C8CE4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j = 0; j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4005D74D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{</w:t>
            </w:r>
          </w:p>
          <w:p w14:paraId="3B2181F6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if (j ==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 C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= 1;</w:t>
            </w:r>
          </w:p>
          <w:p w14:paraId="0F837DCE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else C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= 0;</w:t>
            </w:r>
          </w:p>
          <w:p w14:paraId="427E0D98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78DC5E2D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}</w:t>
            </w:r>
          </w:p>
          <w:p w14:paraId="3915DC02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k = n-2; k &gt;= 0; k--)</w:t>
            </w:r>
          </w:p>
          <w:p w14:paraId="16A615B7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{</w:t>
            </w:r>
          </w:p>
          <w:p w14:paraId="7C9BD0EA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</w:t>
            </w:r>
          </w:p>
          <w:p w14:paraId="00AA8D22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{</w:t>
            </w:r>
          </w:p>
          <w:p w14:paraId="29F50906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for (int j = 0; j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38680372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{</w:t>
            </w:r>
          </w:p>
          <w:p w14:paraId="095910B6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if (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!= k) </w:t>
            </w:r>
          </w:p>
          <w:p w14:paraId="38E2BB48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{</w:t>
            </w:r>
          </w:p>
          <w:p w14:paraId="6D379697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if (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= j) </w:t>
            </w:r>
          </w:p>
          <w:p w14:paraId="08990C1B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{</w:t>
            </w:r>
          </w:p>
          <w:p w14:paraId="727214FD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    M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= 1;</w:t>
            </w:r>
          </w:p>
          <w:p w14:paraId="1D9C1C0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    M1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= 1;</w:t>
            </w:r>
          </w:p>
          <w:p w14:paraId="08ED1F87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}</w:t>
            </w:r>
          </w:p>
          <w:p w14:paraId="0BDF3ABD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else {</w:t>
            </w:r>
          </w:p>
          <w:p w14:paraId="0DDD1D16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    M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= 0;</w:t>
            </w:r>
          </w:p>
          <w:p w14:paraId="76B17FD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    M1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= 0;</w:t>
            </w:r>
          </w:p>
          <w:p w14:paraId="1282A424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}</w:t>
            </w:r>
          </w:p>
          <w:p w14:paraId="38DFB9BE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}</w:t>
            </w:r>
          </w:p>
          <w:p w14:paraId="79E57E7E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else </w:t>
            </w:r>
          </w:p>
          <w:p w14:paraId="7432AB1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{</w:t>
            </w:r>
          </w:p>
          <w:p w14:paraId="56DBAE22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M1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= A[k + 1][j];</w:t>
            </w:r>
          </w:p>
          <w:p w14:paraId="44B44184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if (j == k) M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= 1 / A[k+1][k];</w:t>
            </w:r>
          </w:p>
          <w:p w14:paraId="524245C2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else M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= -A[k+1][j] / A[k+1][k];</w:t>
            </w:r>
          </w:p>
          <w:p w14:paraId="537B1764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}</w:t>
            </w:r>
          </w:p>
          <w:p w14:paraId="343D3118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}</w:t>
            </w:r>
          </w:p>
          <w:p w14:paraId="2A91306D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EFB7CB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30ED793D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</w:p>
          <w:p w14:paraId="2150E870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han_matran_vuong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M1, A, B, n);       </w:t>
            </w:r>
          </w:p>
          <w:p w14:paraId="37F1CAE8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han_matran_vuong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B, M, A, n);</w:t>
            </w:r>
          </w:p>
          <w:p w14:paraId="5202054A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han_matran_vuong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C, M, B, n);</w:t>
            </w:r>
          </w:p>
          <w:p w14:paraId="3291CE03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</w:t>
            </w:r>
          </w:p>
          <w:p w14:paraId="1E9912AC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{</w:t>
            </w:r>
          </w:p>
          <w:p w14:paraId="716E1232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for (int j = 0; j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 C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= B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;</w:t>
            </w:r>
          </w:p>
          <w:p w14:paraId="26BCED78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38EEDE40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3ED105EE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loat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heso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[MAX] = {1, -A[0][0], -A[0][1], -A[0][2]};</w:t>
            </w:r>
          </w:p>
          <w:p w14:paraId="73DD5CA4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ndl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</w:p>
          <w:p w14:paraId="0E37EFF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loat X[MAX];</w:t>
            </w:r>
          </w:p>
          <w:p w14:paraId="12FDE89E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giaiptb3(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heso,X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</w:p>
          <w:p w14:paraId="31D1C1FA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570B5FB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loat D[MAX][MAX];</w:t>
            </w:r>
          </w:p>
          <w:p w14:paraId="6A64161E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X=" &lt;&lt; X[2]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ndl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</w:p>
          <w:p w14:paraId="1CB17BE8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</w:t>
            </w:r>
          </w:p>
          <w:p w14:paraId="5FEB222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{</w:t>
            </w:r>
          </w:p>
          <w:p w14:paraId="5A8B5A0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j = 0; j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2F09F9DD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{</w:t>
            </w:r>
          </w:p>
          <w:p w14:paraId="2CC37106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if (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= j) D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= X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;</w:t>
            </w:r>
          </w:p>
          <w:p w14:paraId="60D3AF92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else D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= 0;</w:t>
            </w:r>
          </w:p>
          <w:p w14:paraId="34035D50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001FA7C6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59740502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loat T[MAX][MAX];</w:t>
            </w:r>
          </w:p>
          <w:p w14:paraId="52F112C4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;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</w:t>
            </w:r>
          </w:p>
          <w:p w14:paraId="0569C6CB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{</w:t>
            </w:r>
          </w:p>
          <w:p w14:paraId="45FC0834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j = 0; j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70D37E0B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{</w:t>
            </w:r>
          </w:p>
          <w:p w14:paraId="7C974CF3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T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][j] = pow(X[j], n -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- 1);</w:t>
            </w:r>
          </w:p>
          <w:p w14:paraId="53700847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0BFA6B54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20F43FB2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float P[MAX][MAX] , P1[MAX][MAX];</w:t>
            </w:r>
          </w:p>
          <w:p w14:paraId="553C62C2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han_matran_vuong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,T,P,n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</w:p>
          <w:p w14:paraId="08A5972E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53A56600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j = 0; j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0B46E0E0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{</w:t>
            </w:r>
          </w:p>
          <w:p w14:paraId="392DA0CE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loat p = 0;</w:t>
            </w:r>
          </w:p>
          <w:p w14:paraId="267ED7DA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 p+= pow(P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, 2);</w:t>
            </w:r>
          </w:p>
          <w:p w14:paraId="6B2B97F1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 P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= P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/ sqrt(p);</w:t>
            </w:r>
          </w:p>
          <w:p w14:paraId="0270D8EA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3E3E2CE6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724D4D9E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for (int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++) </w:t>
            </w:r>
          </w:p>
          <w:p w14:paraId="1AA7A3FB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j = 0; j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2C4A9825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tw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8)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tprecision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5) &lt;&lt; fixed &lt;&lt; P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&lt;&lt;  "\t";</w:t>
            </w:r>
          </w:p>
          <w:p w14:paraId="44BB939D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ndl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</w:p>
          <w:p w14:paraId="6B1AD582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</w:p>
          <w:p w14:paraId="7F7DD682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ghichdao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P, P1, n);</w:t>
            </w:r>
          </w:p>
          <w:p w14:paraId="199B23DA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_Decomposition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: "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ndl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</w:p>
          <w:p w14:paraId="6FBB27F3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tw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10) &lt;&lt; "P" </w:t>
            </w:r>
          </w:p>
          <w:p w14:paraId="79F8999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tw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55) &lt;&lt; "D"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tw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55) &lt;&lt; "P1"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ndl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</w:p>
          <w:p w14:paraId="51297A64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 {</w:t>
            </w:r>
          </w:p>
          <w:p w14:paraId="3F493940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j = 0; j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77262DCE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tw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8)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tprecision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5) &lt;&lt; fixed &lt;&lt; P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&lt;&lt;  "\t";</w:t>
            </w:r>
          </w:p>
          <w:p w14:paraId="0EB824B6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\t";</w:t>
            </w:r>
          </w:p>
          <w:p w14:paraId="49650AB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(int j = 0; j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445A16CE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tw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8)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tprecision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5) &lt;&lt; fixed &lt;&lt; D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&lt;&lt; "\t";</w:t>
            </w:r>
          </w:p>
          <w:p w14:paraId="4F29B95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\t";</w:t>
            </w:r>
          </w:p>
          <w:p w14:paraId="0EB957DE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j = 0; j &lt; n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776C97C4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tw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8)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tprecision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5) &lt;&lt; fixed &lt;&lt; P1[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[j] &lt;&lt; "\t";</w:t>
            </w:r>
          </w:p>
          <w:p w14:paraId="1C073C48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ndl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</w:p>
          <w:p w14:paraId="5CA05638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0E1887CD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>}</w:t>
            </w:r>
          </w:p>
          <w:p w14:paraId="5E1E74B3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main()</w:t>
            </w:r>
          </w:p>
          <w:p w14:paraId="516FDDD4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4B9DEFF2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n = 3;</w:t>
            </w:r>
          </w:p>
          <w:p w14:paraId="050B0044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loat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value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[n];</w:t>
            </w:r>
          </w:p>
          <w:p w14:paraId="1215F305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loat A[][MAX] = { {-10, 4, 7},</w:t>
            </w:r>
          </w:p>
          <w:p w14:paraId="6F18B0C6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{4,-5,8},</w:t>
            </w:r>
          </w:p>
          <w:p w14:paraId="21429158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{7,8,-9}};</w:t>
            </w:r>
          </w:p>
          <w:p w14:paraId="11CEA8B9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</w:t>
            </w:r>
          </w:p>
          <w:p w14:paraId="402B8D2F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_Decomposition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,n</w:t>
            </w:r>
            <w:proofErr w:type="spellEnd"/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</w:p>
          <w:p w14:paraId="61D424F4" w14:textId="77777777" w:rsidR="00292930" w:rsidRPr="00292930" w:rsidRDefault="00292930" w:rsidP="00292930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0;</w:t>
            </w:r>
          </w:p>
          <w:p w14:paraId="7F4B0985" w14:textId="20E6AD53" w:rsidR="00292930" w:rsidRPr="00362765" w:rsidRDefault="00292930" w:rsidP="00875D7A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52E47E9C" w14:textId="77777777" w:rsidR="003F1A38" w:rsidRDefault="003F1A38" w:rsidP="00875D7A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#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ời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: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án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kết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quả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hực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hi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ào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ên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ưới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ới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</w:t>
            </w:r>
            <w:r w:rsidR="00891F45" w:rsidRPr="00A44424">
              <w:rPr>
                <w:rFonts w:ascii="Times New Roman" w:eastAsia="Times New Roman" w:hAnsi="Times New Roman" w:cs="Times New Roman"/>
                <w:color w:val="000000" w:themeColor="text1"/>
                <w:position w:val="-58"/>
                <w:sz w:val="26"/>
                <w:szCs w:val="26"/>
              </w:rPr>
              <w:object w:dxaOrig="2320" w:dyaOrig="1300" w14:anchorId="455CA0E8">
                <v:shape id="_x0000_i1028" type="#_x0000_t75" style="width:115.2pt;height:62.4pt" o:ole="">
                  <v:imagedata r:id="rId13" o:title=""/>
                </v:shape>
                <o:OLEObject Type="Embed" ProgID="Equation.DSMT4" ShapeID="_x0000_i1028" DrawAspect="Content" ObjectID="_1759210385" r:id="rId18"/>
              </w:object>
            </w:r>
            <w:r w:rsidR="002B6B8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(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ai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920" w:dyaOrig="380" w14:anchorId="61A3A9EB">
                <v:shape id="_x0000_i1029" type="#_x0000_t75" style="width:46.2pt;height:18pt" o:ole="">
                  <v:imagedata r:id="rId15" o:title=""/>
                </v:shape>
                <o:OLEObject Type="Embed" ProgID="Equation.DSMT4" ShapeID="_x0000_i1029" DrawAspect="Content" ObjectID="_1759210386" r:id="rId19"/>
              </w:objec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:</w:t>
            </w:r>
          </w:p>
          <w:p w14:paraId="37B0E99A" w14:textId="500E530C" w:rsidR="00292930" w:rsidRPr="007762E5" w:rsidRDefault="00292930" w:rsidP="00875D7A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9293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drawing>
                <wp:inline distT="0" distB="0" distL="0" distR="0" wp14:anchorId="5094E64C" wp14:editId="7B53E3DF">
                  <wp:extent cx="6365875" cy="1118870"/>
                  <wp:effectExtent l="0" t="0" r="0" b="5080"/>
                  <wp:docPr id="202602585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26025858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5875" cy="11188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AD97894" w14:textId="77777777" w:rsidR="003F1A38" w:rsidRPr="003F1A38" w:rsidRDefault="003F1A38" w:rsidP="003F1A38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0DA177D1" w14:textId="067E4008" w:rsidR="00D77368" w:rsidRDefault="00D77368">
      <w:pPr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</w:pPr>
    </w:p>
    <w:p w14:paraId="00000022" w14:textId="29DE7A54" w:rsidR="00337F76" w:rsidRPr="007762E5" w:rsidRDefault="00883E38">
      <w:pPr>
        <w:spacing w:before="120" w:after="1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7762E5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>Câu</w:t>
      </w:r>
      <w:proofErr w:type="spellEnd"/>
      <w:r w:rsidRPr="007762E5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 xml:space="preserve"> </w:t>
      </w:r>
      <w:r w:rsidR="00D77368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>4</w:t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(</w:t>
      </w:r>
      <w:r w:rsidR="001846E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3</w:t>
      </w:r>
      <w:r w:rsidR="00FF7B18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điểm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): Cho ma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ận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A. </w:t>
      </w:r>
      <w:bookmarkStart w:id="1" w:name="_Hlk105947571"/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iết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8A430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ương</w:t>
      </w:r>
      <w:proofErr w:type="spellEnd"/>
      <w:r w:rsidR="008A430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8A430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ình</w:t>
      </w:r>
      <w:proofErr w:type="spellEnd"/>
      <w:r w:rsidR="008A430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8A430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ằng</w:t>
      </w:r>
      <w:proofErr w:type="spellEnd"/>
      <w:r w:rsidR="008A430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c/</w:t>
      </w:r>
      <w:proofErr w:type="spellStart"/>
      <w:r w:rsidR="008A430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++</w:t>
      </w:r>
      <w:proofErr w:type="spellEnd"/>
      <w:r w:rsidR="008A430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8A430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 w:rsidR="008A430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8A430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ử</w:t>
      </w:r>
      <w:proofErr w:type="spellEnd"/>
      <w:r w:rsidR="008A430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8A430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ụng</w:t>
      </w:r>
      <w:proofErr w:type="spellEnd"/>
      <w:r w:rsidR="008A430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8A430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àm</w:t>
      </w:r>
      <w:proofErr w:type="spellEnd"/>
      <w:r w:rsidR="008A430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bookmarkEnd w:id="1"/>
      <w:proofErr w:type="spellStart"/>
      <w:r w:rsidR="008A430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ực</w:t>
      </w:r>
      <w:proofErr w:type="spellEnd"/>
      <w:r w:rsidR="008A430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8A430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iện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ân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rã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ma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ận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sdt>
        <w:sdtPr>
          <w:rPr>
            <w:color w:val="000000" w:themeColor="text1"/>
          </w:rPr>
          <w:tag w:val="goog_rdk_1"/>
          <w:id w:val="-19400643"/>
        </w:sdtPr>
        <w:sdtContent/>
      </w:sdt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A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ằng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ương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áp</w:t>
      </w:r>
      <w:proofErr w:type="spellEnd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AE5A9B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VD</w:t>
      </w:r>
      <w:r w:rsidR="0012261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00000023" w14:textId="77777777" w:rsidR="00337F76" w:rsidRPr="007762E5" w:rsidRDefault="00337F76">
      <w:pPr>
        <w:spacing w:after="0" w:line="240" w:lineRule="auto"/>
        <w:ind w:left="7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tbl>
      <w:tblPr>
        <w:tblStyle w:val="a2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337F76" w:rsidRPr="007762E5" w14:paraId="29D0C98C" w14:textId="77777777">
        <w:trPr>
          <w:trHeight w:val="1548"/>
        </w:trPr>
        <w:tc>
          <w:tcPr>
            <w:tcW w:w="10255" w:type="dxa"/>
          </w:tcPr>
          <w:p w14:paraId="00000024" w14:textId="7E5DF4B6" w:rsidR="00337F76" w:rsidRDefault="00883E38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#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ời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: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án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code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ào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ên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ưới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(</w:t>
            </w:r>
            <w:r w:rsidR="005B37AA"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bao </w:t>
            </w:r>
            <w:proofErr w:type="spellStart"/>
            <w:r w:rsidR="005B37AA"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gồm</w:t>
            </w:r>
            <w:proofErr w:type="spellEnd"/>
            <w:r w:rsidR="005B37AA"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điều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kiện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ủa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ma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rận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A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ếu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ó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:</w:t>
            </w:r>
          </w:p>
          <w:p w14:paraId="32837FEB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#include &lt;iostream&gt; </w:t>
            </w:r>
          </w:p>
          <w:p w14:paraId="79CF26CB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 &lt;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omanip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&gt; </w:t>
            </w:r>
          </w:p>
          <w:p w14:paraId="1B104471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#include &lt;Eigen/Dense&gt; </w:t>
            </w:r>
          </w:p>
          <w:p w14:paraId="5A1E5EEB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#include &lt;Eigen/Eigenvalues&gt; </w:t>
            </w:r>
          </w:p>
          <w:p w14:paraId="5A2C3C3B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using namespace Eigen; </w:t>
            </w:r>
          </w:p>
          <w:p w14:paraId="6E0F7B9F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using namespace std; </w:t>
            </w:r>
          </w:p>
          <w:p w14:paraId="63067AF2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float data[9] = {10,2,8,9,0,0,9,7,6}; </w:t>
            </w:r>
          </w:p>
          <w:p w14:paraId="0AA77D3E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int rows = 3, cols = 3; </w:t>
            </w:r>
          </w:p>
          <w:p w14:paraId="567C7981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004E3CBC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struct mat </w:t>
            </w:r>
          </w:p>
          <w:p w14:paraId="547C96DE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{ </w:t>
            </w:r>
          </w:p>
          <w:p w14:paraId="4AB4A0AF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int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d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c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; </w:t>
            </w:r>
          </w:p>
          <w:p w14:paraId="0E85403B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float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ef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[100][100]; </w:t>
            </w:r>
          </w:p>
          <w:p w14:paraId="28FDC511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}; </w:t>
            </w:r>
          </w:p>
          <w:p w14:paraId="2A7DE868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3B499F58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struct mat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reateMatrix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int m, int n) </w:t>
            </w:r>
          </w:p>
          <w:p w14:paraId="1272CA57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{ </w:t>
            </w:r>
          </w:p>
          <w:p w14:paraId="58C91723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struct mat A; </w:t>
            </w:r>
          </w:p>
          <w:p w14:paraId="35898803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int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j; </w:t>
            </w:r>
          </w:p>
          <w:p w14:paraId="78339CF3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</w:t>
            </w:r>
          </w:p>
          <w:p w14:paraId="6F190984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A.sd = m; </w:t>
            </w:r>
          </w:p>
          <w:p w14:paraId="2E8EF4E1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A.sc = n; </w:t>
            </w:r>
          </w:p>
          <w:p w14:paraId="3D55332E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 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m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++) </w:t>
            </w:r>
          </w:p>
          <w:p w14:paraId="08994494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</w:t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for (j = 0; j &lt; n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) </w:t>
            </w:r>
          </w:p>
          <w:p w14:paraId="7AE8A593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 </w:t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.coef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[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][j] = 0; </w:t>
            </w:r>
          </w:p>
          <w:p w14:paraId="4A24E100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</w:t>
            </w:r>
          </w:p>
          <w:p w14:paraId="03D8ACB9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return A; </w:t>
            </w:r>
          </w:p>
          <w:p w14:paraId="2A66E204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} </w:t>
            </w:r>
          </w:p>
          <w:p w14:paraId="47F97EC2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4980A102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void SVD() </w:t>
            </w:r>
          </w:p>
          <w:p w14:paraId="66AD9CF8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{ </w:t>
            </w:r>
          </w:p>
          <w:p w14:paraId="2D6BCEBB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matrix(rows, cols); </w:t>
            </w:r>
          </w:p>
          <w:p w14:paraId="1BE6A058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</w:t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for (int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rows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++) </w:t>
            </w:r>
          </w:p>
          <w:p w14:paraId="79A22396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{ </w:t>
            </w:r>
          </w:p>
          <w:p w14:paraId="5C3C269B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</w:t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for (int j = 0; j &lt; cols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) </w:t>
            </w:r>
          </w:p>
          <w:p w14:paraId="0AA1DE8E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</w:t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{ </w:t>
            </w:r>
          </w:p>
          <w:p w14:paraId="7EE3A3AE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 </w:t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matrix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, j) = data[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* cols + j]; </w:t>
            </w:r>
          </w:p>
          <w:p w14:paraId="7E0B4FF4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</w:t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} </w:t>
            </w:r>
          </w:p>
          <w:p w14:paraId="13074CB0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} </w:t>
            </w:r>
          </w:p>
          <w:p w14:paraId="1A15B7F5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</w:t>
            </w:r>
          </w:p>
          <w:p w14:paraId="4E3EF870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struct mat sig =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reateMatrix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rows, cols); </w:t>
            </w:r>
          </w:p>
          <w:p w14:paraId="60CDB0A2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sigma(rows, cols); </w:t>
            </w:r>
          </w:p>
          <w:p w14:paraId="4DFE2FC9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A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.transpose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) * matrix; //A_T*A</w:t>
            </w:r>
          </w:p>
          <w:p w14:paraId="2B7C124E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</w:t>
            </w:r>
          </w:p>
          <w:p w14:paraId="51D6FD79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lfAdjointEigenSolver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&lt;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&gt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sA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A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); </w:t>
            </w:r>
          </w:p>
          <w:p w14:paraId="3FC6DB35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int k = 0; </w:t>
            </w:r>
          </w:p>
          <w:p w14:paraId="4AD44856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ectorXf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temp =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sA.eigenvalues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); //temp: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gia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tri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rieng</w:t>
            </w:r>
            <w:proofErr w:type="spellEnd"/>
          </w:p>
          <w:p w14:paraId="4CE7DB0A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</w:t>
            </w:r>
          </w:p>
          <w:p w14:paraId="75CAF9A1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for (int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emp.size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)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++) </w:t>
            </w:r>
          </w:p>
          <w:p w14:paraId="06D77E04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{ </w:t>
            </w:r>
          </w:p>
          <w:p w14:paraId="140A21EB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</w:t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 (fabs(temp[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]) &lt; 10e-4) </w:t>
            </w:r>
          </w:p>
          <w:p w14:paraId="63C3EC44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</w:t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temp[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] = 0; </w:t>
            </w:r>
          </w:p>
          <w:p w14:paraId="6E4BD9DF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</w:t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temp[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 = sqrt(temp[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]); </w:t>
            </w:r>
          </w:p>
          <w:p w14:paraId="6EF232CD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</w:t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ig.coef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[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emp.size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) -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- 1][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emp.size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) -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- 1] = temp[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]; </w:t>
            </w:r>
          </w:p>
          <w:p w14:paraId="5C93C6CD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} </w:t>
            </w:r>
          </w:p>
          <w:p w14:paraId="2C3E88B5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</w:t>
            </w:r>
          </w:p>
          <w:p w14:paraId="760F403F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V =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sA.eigenvectors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).transpose(); </w:t>
            </w:r>
          </w:p>
          <w:p w14:paraId="4220AF71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struct mat Vt =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reateMatrix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cols, cols); </w:t>
            </w:r>
          </w:p>
          <w:p w14:paraId="7AF753F2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for (int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cols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++) </w:t>
            </w:r>
          </w:p>
          <w:p w14:paraId="7D5C5935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{ </w:t>
            </w:r>
          </w:p>
          <w:p w14:paraId="5AD72E7A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</w:t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for (int j = 0; j &lt; cols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) </w:t>
            </w:r>
          </w:p>
          <w:p w14:paraId="0C1EF1A3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</w:t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{ </w:t>
            </w:r>
          </w:p>
          <w:p w14:paraId="1A28C299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 </w:t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t.coef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[cols -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- 1][j] = V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, j);</w:t>
            </w:r>
          </w:p>
          <w:p w14:paraId="28BE2CE4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</w:t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} </w:t>
            </w:r>
          </w:p>
          <w:p w14:paraId="22CD0158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} </w:t>
            </w:r>
          </w:p>
          <w:p w14:paraId="2DB950A1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</w:t>
            </w:r>
          </w:p>
          <w:p w14:paraId="39570B27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B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matrix *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.transpose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); </w:t>
            </w:r>
          </w:p>
          <w:p w14:paraId="5B53A8C3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lfAdjointEigenSolver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&lt;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&gt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sB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B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); </w:t>
            </w:r>
          </w:p>
          <w:p w14:paraId="337E39A0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U =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sB.eigenvectors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); </w:t>
            </w:r>
          </w:p>
          <w:p w14:paraId="0C75817A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</w:t>
            </w:r>
          </w:p>
          <w:p w14:paraId="12F4CA57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for (int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U.cols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) / 2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++) </w:t>
            </w:r>
          </w:p>
          <w:p w14:paraId="540314BD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{ </w:t>
            </w:r>
          </w:p>
          <w:p w14:paraId="153F8C27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</w:t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temp =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U.col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U.cols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) -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- 1); </w:t>
            </w:r>
          </w:p>
          <w:p w14:paraId="41F06073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</w:t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U.col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U.cols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) -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- 1) =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U.col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); </w:t>
            </w:r>
          </w:p>
          <w:p w14:paraId="3DB10307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</w:t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U.col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) =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emp.col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0); </w:t>
            </w:r>
          </w:p>
          <w:p w14:paraId="4ACE08EC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} </w:t>
            </w:r>
          </w:p>
          <w:p w14:paraId="5D39165B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721B8BFB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for (int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cols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++) </w:t>
            </w:r>
          </w:p>
          <w:p w14:paraId="25D5FDBE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{ </w:t>
            </w:r>
          </w:p>
          <w:p w14:paraId="1D7428AF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for (int j = 0; j &lt; cols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) </w:t>
            </w:r>
          </w:p>
          <w:p w14:paraId="0C498011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{ </w:t>
            </w:r>
          </w:p>
          <w:p w14:paraId="7AC2D261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 V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j) =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t.coef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[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][j]; </w:t>
            </w:r>
          </w:p>
          <w:p w14:paraId="1F0DDB03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 if (fabs(V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j)) &lt; 10e-4) </w:t>
            </w:r>
          </w:p>
          <w:p w14:paraId="7197BAA8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  V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j) = 0; </w:t>
            </w:r>
          </w:p>
          <w:p w14:paraId="64E0C48D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} </w:t>
            </w:r>
          </w:p>
          <w:p w14:paraId="1DE14970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} </w:t>
            </w:r>
          </w:p>
          <w:p w14:paraId="66CB1CF6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1922E9F4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for (int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rows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++) </w:t>
            </w:r>
          </w:p>
          <w:p w14:paraId="6B75EE49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{ </w:t>
            </w:r>
          </w:p>
          <w:p w14:paraId="26434CA6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for (int j = 0; j &lt; cols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) </w:t>
            </w:r>
          </w:p>
          <w:p w14:paraId="7EE045F5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{ </w:t>
            </w:r>
          </w:p>
          <w:p w14:paraId="7CE8B70B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  sigma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j) =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ig.coef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[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][j]; </w:t>
            </w:r>
          </w:p>
          <w:p w14:paraId="06C328B2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  if (fabs(sigma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j)) &lt; 10e-4) </w:t>
            </w:r>
          </w:p>
          <w:p w14:paraId="07FCE658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sigma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j) = 0; </w:t>
            </w:r>
          </w:p>
          <w:p w14:paraId="0C1D81DB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} </w:t>
            </w:r>
          </w:p>
          <w:p w14:paraId="630B77C3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} </w:t>
            </w:r>
          </w:p>
          <w:p w14:paraId="49FE5F70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</w:t>
            </w:r>
          </w:p>
          <w:p w14:paraId="3EA01F3C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for (int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min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igma.rows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),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igma.cols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))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++) </w:t>
            </w:r>
          </w:p>
          <w:p w14:paraId="1FDB0895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{ </w:t>
            </w:r>
          </w:p>
          <w:p w14:paraId="30E4F00E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 (sigma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) != 0) </w:t>
            </w:r>
          </w:p>
          <w:p w14:paraId="59DA1E34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{ </w:t>
            </w:r>
          </w:p>
          <w:p w14:paraId="1FC597EB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 temp =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.row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); </w:t>
            </w:r>
          </w:p>
          <w:p w14:paraId="7A61E2D7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 temp =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emp.transpose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); </w:t>
            </w:r>
          </w:p>
          <w:p w14:paraId="18485575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 temp = matrix * temp / sigma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); </w:t>
            </w:r>
          </w:p>
          <w:p w14:paraId="2A032D04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U.col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) =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emp.col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0); </w:t>
            </w:r>
          </w:p>
          <w:p w14:paraId="56E2BF2E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} </w:t>
            </w:r>
          </w:p>
          <w:p w14:paraId="53CD218D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} </w:t>
            </w:r>
          </w:p>
          <w:p w14:paraId="7F8CEFE4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for (int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rows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++) </w:t>
            </w:r>
          </w:p>
          <w:p w14:paraId="5CDBFD94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{ </w:t>
            </w:r>
          </w:p>
          <w:p w14:paraId="7E9C0B6D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for (int j = 0; j &lt; rows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) </w:t>
            </w:r>
          </w:p>
          <w:p w14:paraId="436F4DAF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{ </w:t>
            </w:r>
          </w:p>
          <w:p w14:paraId="2003FA6F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 (fabs(U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j)) &lt; 10e-4) </w:t>
            </w:r>
          </w:p>
          <w:p w14:paraId="53AB2F38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U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j) = 0; </w:t>
            </w:r>
          </w:p>
          <w:p w14:paraId="693F4857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} </w:t>
            </w:r>
          </w:p>
          <w:p w14:paraId="3BC71902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} </w:t>
            </w:r>
          </w:p>
          <w:p w14:paraId="60172EAD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\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SVD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Decomposition A = U * Sigma * V^T :" &lt;&lt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ndl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; </w:t>
            </w:r>
          </w:p>
          <w:p w14:paraId="74669197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tprecision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5) &lt;&lt; fixed; </w:t>
            </w:r>
          </w:p>
          <w:p w14:paraId="1DEC3988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\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U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\n\n" &lt;&lt; U &lt;&lt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ndl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; </w:t>
            </w:r>
          </w:p>
          <w:p w14:paraId="0A67CAA3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\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Sigma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\n\n" &lt;&lt; sigma &lt;&lt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ndl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; </w:t>
            </w:r>
          </w:p>
          <w:p w14:paraId="4AD5737B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\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V^T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\n\n" &lt;&lt; V &lt;&lt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ndl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; </w:t>
            </w:r>
          </w:p>
          <w:p w14:paraId="79BC0C39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Thu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a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" &lt;&lt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ndl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</w:p>
          <w:p w14:paraId="3E2DDF0B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///////////</w:t>
            </w:r>
          </w:p>
          <w:p w14:paraId="00D2780D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tKQ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;</w:t>
            </w:r>
          </w:p>
          <w:p w14:paraId="2554300A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 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.cols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) &lt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U.cols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)){</w:t>
            </w:r>
          </w:p>
          <w:p w14:paraId="29C3B4A5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tVnew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rows, cols);</w:t>
            </w:r>
          </w:p>
          <w:p w14:paraId="53F5E815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for (int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.cols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)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++) </w:t>
            </w:r>
          </w:p>
          <w:p w14:paraId="1BD5506D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{ </w:t>
            </w:r>
          </w:p>
          <w:p w14:paraId="617B18D9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for (int j = 0; j &lt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U.cols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)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) </w:t>
            </w:r>
          </w:p>
          <w:p w14:paraId="4A751FF6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{ </w:t>
            </w:r>
          </w:p>
          <w:p w14:paraId="0A580620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if (j ==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U.cols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)-1) </w:t>
            </w:r>
          </w:p>
          <w:p w14:paraId="6DEFA05C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tVnew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j) = 0; </w:t>
            </w:r>
          </w:p>
          <w:p w14:paraId="1CE7E61B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else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tVnew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, j) = V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,j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</w:p>
          <w:p w14:paraId="077356E1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} </w:t>
            </w:r>
          </w:p>
          <w:p w14:paraId="6ED8AAA3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} </w:t>
            </w:r>
          </w:p>
          <w:p w14:paraId="09171233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tKQ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U*sigma*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tVnew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</w:p>
          <w:p w14:paraId="5521E00E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0F9D5567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else </w:t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tKQ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U*sigma*V; </w:t>
            </w:r>
          </w:p>
          <w:p w14:paraId="21E1FB81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57A4858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for (int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cols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++) </w:t>
            </w:r>
          </w:p>
          <w:p w14:paraId="6F3658EB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{ </w:t>
            </w:r>
          </w:p>
          <w:p w14:paraId="12FE2071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</w:t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for (int j = 0; j &lt; cols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) </w:t>
            </w:r>
          </w:p>
          <w:p w14:paraId="3A2F4646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</w:t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{ </w:t>
            </w:r>
          </w:p>
          <w:p w14:paraId="42A7C040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</w:t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 (fabs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tKQ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j)) &lt; 10e-4) </w:t>
            </w:r>
          </w:p>
          <w:p w14:paraId="38872267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tKQ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j) = 0; </w:t>
            </w:r>
          </w:p>
          <w:p w14:paraId="333FAA60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 </w:t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tw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7) &lt;&lt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tprecision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4) &lt;&lt; fixed &lt;&lt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tKQ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,j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 &lt;&lt;  "\t";</w:t>
            </w:r>
          </w:p>
          <w:p w14:paraId="2C78005D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</w:t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} </w:t>
            </w:r>
          </w:p>
          <w:p w14:paraId="12B2C14F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</w:t>
            </w: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</w:t>
            </w:r>
            <w:proofErr w:type="spellStart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ndl</w:t>
            </w:r>
            <w:proofErr w:type="spellEnd"/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</w:p>
          <w:p w14:paraId="6EAEBF26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} </w:t>
            </w:r>
          </w:p>
          <w:p w14:paraId="40E811A3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} </w:t>
            </w:r>
          </w:p>
          <w:p w14:paraId="21F9655F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77B2A81A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int main() </w:t>
            </w:r>
          </w:p>
          <w:p w14:paraId="1BE7EF4C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{ </w:t>
            </w:r>
          </w:p>
          <w:p w14:paraId="2BD40835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SVD(); </w:t>
            </w:r>
          </w:p>
          <w:p w14:paraId="004BABAE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</w:t>
            </w:r>
          </w:p>
          <w:p w14:paraId="7205DE31" w14:textId="77777777" w:rsidR="005C63EF" w:rsidRPr="005C63EF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return 0; </w:t>
            </w:r>
          </w:p>
          <w:p w14:paraId="56E0CF72" w14:textId="6629EF8B" w:rsidR="005C63EF" w:rsidRPr="00362765" w:rsidRDefault="005C63EF" w:rsidP="005C63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517E2468" w14:textId="77777777" w:rsidR="006E7E5F" w:rsidRDefault="00883E38" w:rsidP="00BB251D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lastRenderedPageBreak/>
              <w:t xml:space="preserve">#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ời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: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án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kết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quả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hực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hi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ào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ên</w:t>
            </w:r>
            <w:proofErr w:type="spellEnd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ưới</w:t>
            </w:r>
            <w:proofErr w:type="spellEnd"/>
            <w:r w:rsidR="00B8526E"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</w:t>
            </w:r>
            <w:proofErr w:type="spellStart"/>
            <w:r w:rsidR="00B8526E"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ới</w:t>
            </w:r>
            <w:proofErr w:type="spellEnd"/>
            <w:r w:rsidR="00B8526E"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841382" w:rsidRPr="00A44424">
              <w:rPr>
                <w:rFonts w:ascii="Times New Roman" w:eastAsia="Times New Roman" w:hAnsi="Times New Roman" w:cs="Times New Roman"/>
                <w:color w:val="000000" w:themeColor="text1"/>
                <w:position w:val="-58"/>
                <w:sz w:val="26"/>
                <w:szCs w:val="26"/>
              </w:rPr>
              <w:object w:dxaOrig="1840" w:dyaOrig="1300" w14:anchorId="7E0D6916">
                <v:shape id="_x0000_i1030" type="#_x0000_t75" style="width:90pt;height:62.4pt" o:ole="">
                  <v:imagedata r:id="rId21" o:title=""/>
                </v:shape>
                <o:OLEObject Type="Embed" ProgID="Equation.DSMT4" ShapeID="_x0000_i1030" DrawAspect="Content" ObjectID="_1759210387" r:id="rId22"/>
              </w:object>
            </w:r>
            <w:r w:rsidR="00B8526E"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(</w:t>
            </w:r>
            <w:proofErr w:type="spellStart"/>
            <w:r w:rsidR="00B8526E"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ai</w:t>
            </w:r>
            <w:proofErr w:type="spellEnd"/>
            <w:r w:rsidR="00B8526E"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B8526E"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="00B8526E"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B8526E" w:rsidRPr="00362765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920" w:dyaOrig="380" w14:anchorId="381A968F">
                <v:shape id="_x0000_i1031" type="#_x0000_t75" style="width:46.2pt;height:18pt" o:ole="">
                  <v:imagedata r:id="rId15" o:title=""/>
                </v:shape>
                <o:OLEObject Type="Embed" ProgID="Equation.DSMT4" ShapeID="_x0000_i1031" DrawAspect="Content" ObjectID="_1759210388" r:id="rId23"/>
              </w:object>
            </w:r>
            <w:r w:rsidR="00B8526E"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  <w:r w:rsidR="00F672B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:</w:t>
            </w:r>
          </w:p>
          <w:p w14:paraId="0000002A" w14:textId="1CDE5ACD" w:rsidR="005C63EF" w:rsidRPr="007762E5" w:rsidRDefault="005C63EF" w:rsidP="00BB251D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63E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drawing>
                <wp:inline distT="0" distB="0" distL="0" distR="0" wp14:anchorId="194E261E" wp14:editId="661916DA">
                  <wp:extent cx="5182323" cy="5296639"/>
                  <wp:effectExtent l="0" t="0" r="0" b="0"/>
                  <wp:docPr id="158063675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0636759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82323" cy="52966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000002B" w14:textId="77777777" w:rsidR="00337F76" w:rsidRPr="007762E5" w:rsidRDefault="00337F76">
      <w:pPr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</w:pPr>
    </w:p>
    <w:p w14:paraId="00000059" w14:textId="365A43B0" w:rsidR="00337F76" w:rsidRPr="007762E5" w:rsidRDefault="00883E38" w:rsidP="00434533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bookmarkStart w:id="2" w:name="_Hlk106054788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                                                       </w:t>
      </w:r>
      <w:bookmarkStart w:id="3" w:name="_Hlk106054776"/>
    </w:p>
    <w:p w14:paraId="0000005A" w14:textId="11E5A3D2" w:rsidR="00337F76" w:rsidRPr="007762E5" w:rsidRDefault="00337F76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bookmarkEnd w:id="2"/>
    <w:p w14:paraId="0000005B" w14:textId="41CC7FE8" w:rsidR="00337F76" w:rsidRPr="007762E5" w:rsidRDefault="00337F76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bookmarkEnd w:id="3"/>
    <w:p w14:paraId="0000005C" w14:textId="77777777" w:rsidR="00337F76" w:rsidRPr="007762E5" w:rsidRDefault="00337F76">
      <w:pPr>
        <w:widowControl w:val="0"/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sectPr w:rsidR="00337F76" w:rsidRPr="007762E5">
      <w:pgSz w:w="12240" w:h="15840"/>
      <w:pgMar w:top="224" w:right="720" w:bottom="720" w:left="720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A5722E"/>
    <w:multiLevelType w:val="hybridMultilevel"/>
    <w:tmpl w:val="601A61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4A333D8"/>
    <w:multiLevelType w:val="multilevel"/>
    <w:tmpl w:val="4B6286F6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2" w15:restartNumberingAfterBreak="0">
    <w:nsid w:val="5CC12B9E"/>
    <w:multiLevelType w:val="hybridMultilevel"/>
    <w:tmpl w:val="2D38168E"/>
    <w:lvl w:ilvl="0" w:tplc="1E423172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  <w:i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5D000101"/>
    <w:multiLevelType w:val="hybridMultilevel"/>
    <w:tmpl w:val="F386FFC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D624946"/>
    <w:multiLevelType w:val="multilevel"/>
    <w:tmpl w:val="9FAAD194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DB8259F"/>
    <w:multiLevelType w:val="multilevel"/>
    <w:tmpl w:val="EA4ABC14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6" w15:restartNumberingAfterBreak="0">
    <w:nsid w:val="65646796"/>
    <w:multiLevelType w:val="hybridMultilevel"/>
    <w:tmpl w:val="F386FF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17526472">
    <w:abstractNumId w:val="5"/>
  </w:num>
  <w:num w:numId="2" w16cid:durableId="1666862354">
    <w:abstractNumId w:val="4"/>
  </w:num>
  <w:num w:numId="3" w16cid:durableId="1700013136">
    <w:abstractNumId w:val="1"/>
  </w:num>
  <w:num w:numId="4" w16cid:durableId="994724144">
    <w:abstractNumId w:val="2"/>
  </w:num>
  <w:num w:numId="5" w16cid:durableId="737829908">
    <w:abstractNumId w:val="0"/>
  </w:num>
  <w:num w:numId="6" w16cid:durableId="1742288992">
    <w:abstractNumId w:val="6"/>
  </w:num>
  <w:num w:numId="7" w16cid:durableId="5258013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7F76"/>
    <w:rsid w:val="00001E99"/>
    <w:rsid w:val="0003051D"/>
    <w:rsid w:val="000320AA"/>
    <w:rsid w:val="00034398"/>
    <w:rsid w:val="000515FF"/>
    <w:rsid w:val="00064744"/>
    <w:rsid w:val="00072FA6"/>
    <w:rsid w:val="00095905"/>
    <w:rsid w:val="000A0C2E"/>
    <w:rsid w:val="000E2E8A"/>
    <w:rsid w:val="000E30F6"/>
    <w:rsid w:val="000F4F72"/>
    <w:rsid w:val="00110C74"/>
    <w:rsid w:val="0012261A"/>
    <w:rsid w:val="001340D4"/>
    <w:rsid w:val="00136D8B"/>
    <w:rsid w:val="001614E1"/>
    <w:rsid w:val="001846E3"/>
    <w:rsid w:val="00187893"/>
    <w:rsid w:val="001C4779"/>
    <w:rsid w:val="001E38CD"/>
    <w:rsid w:val="001F6548"/>
    <w:rsid w:val="001F7641"/>
    <w:rsid w:val="00200CCF"/>
    <w:rsid w:val="00200D58"/>
    <w:rsid w:val="002211E2"/>
    <w:rsid w:val="00243934"/>
    <w:rsid w:val="00290254"/>
    <w:rsid w:val="0029054D"/>
    <w:rsid w:val="00292930"/>
    <w:rsid w:val="002946F6"/>
    <w:rsid w:val="00297420"/>
    <w:rsid w:val="002A219C"/>
    <w:rsid w:val="002A64E6"/>
    <w:rsid w:val="002B6B84"/>
    <w:rsid w:val="002C1467"/>
    <w:rsid w:val="002F3E0E"/>
    <w:rsid w:val="00301724"/>
    <w:rsid w:val="00302D18"/>
    <w:rsid w:val="003030EA"/>
    <w:rsid w:val="0030616D"/>
    <w:rsid w:val="00322624"/>
    <w:rsid w:val="003373A5"/>
    <w:rsid w:val="00337F76"/>
    <w:rsid w:val="00350BF6"/>
    <w:rsid w:val="00352F94"/>
    <w:rsid w:val="003549F4"/>
    <w:rsid w:val="00362765"/>
    <w:rsid w:val="003743ED"/>
    <w:rsid w:val="003946C4"/>
    <w:rsid w:val="003A01EF"/>
    <w:rsid w:val="003E4F72"/>
    <w:rsid w:val="003F1A38"/>
    <w:rsid w:val="003F4DF2"/>
    <w:rsid w:val="004048E0"/>
    <w:rsid w:val="00413AA9"/>
    <w:rsid w:val="004231DA"/>
    <w:rsid w:val="00434533"/>
    <w:rsid w:val="004420DF"/>
    <w:rsid w:val="0044781F"/>
    <w:rsid w:val="00452D7D"/>
    <w:rsid w:val="004601FC"/>
    <w:rsid w:val="004767A0"/>
    <w:rsid w:val="004767B9"/>
    <w:rsid w:val="00481DBA"/>
    <w:rsid w:val="00485ECA"/>
    <w:rsid w:val="004C0709"/>
    <w:rsid w:val="00523355"/>
    <w:rsid w:val="0053346B"/>
    <w:rsid w:val="0054219C"/>
    <w:rsid w:val="00562ED1"/>
    <w:rsid w:val="005662CD"/>
    <w:rsid w:val="005761EB"/>
    <w:rsid w:val="00577FC5"/>
    <w:rsid w:val="005A425B"/>
    <w:rsid w:val="005B3368"/>
    <w:rsid w:val="005B37AA"/>
    <w:rsid w:val="005B5929"/>
    <w:rsid w:val="005C36EC"/>
    <w:rsid w:val="005C63EF"/>
    <w:rsid w:val="005D2764"/>
    <w:rsid w:val="005D7451"/>
    <w:rsid w:val="00603265"/>
    <w:rsid w:val="0061398A"/>
    <w:rsid w:val="0062453B"/>
    <w:rsid w:val="00653D52"/>
    <w:rsid w:val="006670A5"/>
    <w:rsid w:val="00671E49"/>
    <w:rsid w:val="006A24BF"/>
    <w:rsid w:val="006A75D3"/>
    <w:rsid w:val="006B366F"/>
    <w:rsid w:val="006C3687"/>
    <w:rsid w:val="006E458B"/>
    <w:rsid w:val="006E73A9"/>
    <w:rsid w:val="006E7E5F"/>
    <w:rsid w:val="006F1C43"/>
    <w:rsid w:val="007300C1"/>
    <w:rsid w:val="00740E52"/>
    <w:rsid w:val="007436AF"/>
    <w:rsid w:val="00743F86"/>
    <w:rsid w:val="00746811"/>
    <w:rsid w:val="007762E5"/>
    <w:rsid w:val="007B6F3E"/>
    <w:rsid w:val="007D3A99"/>
    <w:rsid w:val="007E3469"/>
    <w:rsid w:val="008028B8"/>
    <w:rsid w:val="00821EA1"/>
    <w:rsid w:val="00831E7B"/>
    <w:rsid w:val="00841382"/>
    <w:rsid w:val="008526CF"/>
    <w:rsid w:val="00854D21"/>
    <w:rsid w:val="00883E38"/>
    <w:rsid w:val="00891F45"/>
    <w:rsid w:val="008A4301"/>
    <w:rsid w:val="008B7306"/>
    <w:rsid w:val="008E5D8E"/>
    <w:rsid w:val="008F5305"/>
    <w:rsid w:val="0092301F"/>
    <w:rsid w:val="00941D21"/>
    <w:rsid w:val="009459F1"/>
    <w:rsid w:val="00973632"/>
    <w:rsid w:val="009829BB"/>
    <w:rsid w:val="009B10FE"/>
    <w:rsid w:val="009E46B2"/>
    <w:rsid w:val="009E5BC5"/>
    <w:rsid w:val="009F5BB9"/>
    <w:rsid w:val="00A147E7"/>
    <w:rsid w:val="00A44424"/>
    <w:rsid w:val="00A44FBA"/>
    <w:rsid w:val="00A56C60"/>
    <w:rsid w:val="00A617C8"/>
    <w:rsid w:val="00A7015B"/>
    <w:rsid w:val="00A763A2"/>
    <w:rsid w:val="00A93EF2"/>
    <w:rsid w:val="00AA06E1"/>
    <w:rsid w:val="00AB3932"/>
    <w:rsid w:val="00AD6202"/>
    <w:rsid w:val="00AE5A9B"/>
    <w:rsid w:val="00AF61A8"/>
    <w:rsid w:val="00B2597E"/>
    <w:rsid w:val="00B458EE"/>
    <w:rsid w:val="00B51837"/>
    <w:rsid w:val="00B61A14"/>
    <w:rsid w:val="00B802BC"/>
    <w:rsid w:val="00B8526E"/>
    <w:rsid w:val="00BA0F3D"/>
    <w:rsid w:val="00BA450E"/>
    <w:rsid w:val="00BB251D"/>
    <w:rsid w:val="00BC655C"/>
    <w:rsid w:val="00BC73E8"/>
    <w:rsid w:val="00BD271E"/>
    <w:rsid w:val="00BE3A61"/>
    <w:rsid w:val="00BE5BB9"/>
    <w:rsid w:val="00BF10B2"/>
    <w:rsid w:val="00C13C0D"/>
    <w:rsid w:val="00C302E8"/>
    <w:rsid w:val="00C3352E"/>
    <w:rsid w:val="00C469F5"/>
    <w:rsid w:val="00C563EB"/>
    <w:rsid w:val="00C629B2"/>
    <w:rsid w:val="00C71BCA"/>
    <w:rsid w:val="00CA27B2"/>
    <w:rsid w:val="00CB1667"/>
    <w:rsid w:val="00CB7619"/>
    <w:rsid w:val="00CC45D2"/>
    <w:rsid w:val="00D06646"/>
    <w:rsid w:val="00D1011E"/>
    <w:rsid w:val="00D10EBF"/>
    <w:rsid w:val="00D21064"/>
    <w:rsid w:val="00D42264"/>
    <w:rsid w:val="00D73729"/>
    <w:rsid w:val="00D73FD0"/>
    <w:rsid w:val="00D77368"/>
    <w:rsid w:val="00D82453"/>
    <w:rsid w:val="00D95DA4"/>
    <w:rsid w:val="00D9687B"/>
    <w:rsid w:val="00DA03AA"/>
    <w:rsid w:val="00DD4F41"/>
    <w:rsid w:val="00DF2C9E"/>
    <w:rsid w:val="00DF5EBF"/>
    <w:rsid w:val="00E02A30"/>
    <w:rsid w:val="00E13FC8"/>
    <w:rsid w:val="00E142FB"/>
    <w:rsid w:val="00E33496"/>
    <w:rsid w:val="00E40297"/>
    <w:rsid w:val="00E478DD"/>
    <w:rsid w:val="00E77F33"/>
    <w:rsid w:val="00EA1329"/>
    <w:rsid w:val="00EB5DD8"/>
    <w:rsid w:val="00ED678A"/>
    <w:rsid w:val="00EF19CC"/>
    <w:rsid w:val="00EF45A6"/>
    <w:rsid w:val="00EF56ED"/>
    <w:rsid w:val="00F231F8"/>
    <w:rsid w:val="00F30924"/>
    <w:rsid w:val="00F33C1D"/>
    <w:rsid w:val="00F41A1A"/>
    <w:rsid w:val="00F44705"/>
    <w:rsid w:val="00F519A1"/>
    <w:rsid w:val="00F62BE7"/>
    <w:rsid w:val="00F65C42"/>
    <w:rsid w:val="00F672B3"/>
    <w:rsid w:val="00F86643"/>
    <w:rsid w:val="00F962A9"/>
    <w:rsid w:val="00FA0806"/>
    <w:rsid w:val="00FE4F16"/>
    <w:rsid w:val="00FE64AA"/>
    <w:rsid w:val="00FF7B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2A3307"/>
  <w15:docId w15:val="{A13A1C72-6DC2-44A0-8051-9E9C02C0D7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character" w:styleId="PlaceholderText">
    <w:name w:val="Placeholder Text"/>
    <w:basedOn w:val="DefaultParagraphFont"/>
    <w:uiPriority w:val="99"/>
    <w:semiHidden/>
    <w:rsid w:val="00453737"/>
    <w:rPr>
      <w:color w:val="808080"/>
    </w:rPr>
  </w:style>
  <w:style w:type="paragraph" w:styleId="ListParagraph">
    <w:name w:val="List Paragraph"/>
    <w:basedOn w:val="Normal"/>
    <w:uiPriority w:val="34"/>
    <w:qFormat/>
    <w:rsid w:val="00322384"/>
    <w:pPr>
      <w:ind w:left="720"/>
      <w:contextualSpacing/>
    </w:p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3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4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6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7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8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9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CommentText">
    <w:name w:val="annotation text"/>
    <w:basedOn w:val="Normal"/>
    <w:link w:val="CommentTextChar"/>
    <w:uiPriority w:val="99"/>
    <w:semiHidden/>
    <w:unhideWhenUsed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image" Target="media/image8.wmf"/><Relationship Id="rId7" Type="http://schemas.openxmlformats.org/officeDocument/2006/relationships/settings" Target="settings.xml"/><Relationship Id="rId12" Type="http://schemas.openxmlformats.org/officeDocument/2006/relationships/image" Target="media/image3.png"/><Relationship Id="rId17" Type="http://schemas.openxmlformats.org/officeDocument/2006/relationships/image" Target="media/image6.png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png"/><Relationship Id="rId5" Type="http://schemas.openxmlformats.org/officeDocument/2006/relationships/numbering" Target="numbering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customXml" Target="../customXml/item4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lpoxj4ASyzPrkqIa9hSpeaMnDGQ==">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</go:docsCustomData>
</go:gDocsCustomXmlDataStorage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3D7A9E918BA1945BEB08BA446A53350" ma:contentTypeVersion="1" ma:contentTypeDescription="Create a new document." ma:contentTypeScope="" ma:versionID="d4e4a8e4b510cf4a62f972b57d4fdf83">
  <xsd:schema xmlns:xsd="http://www.w3.org/2001/XMLSchema" xmlns:xs="http://www.w3.org/2001/XMLSchema" xmlns:p="http://schemas.microsoft.com/office/2006/metadata/properties" xmlns:ns2="b7d013b6-ba3d-4417-abcf-61018c53d066" targetNamespace="http://schemas.microsoft.com/office/2006/metadata/properties" ma:root="true" ma:fieldsID="5c1fb7e1008b9124335bb39d21fa6d32" ns2:_="">
    <xsd:import namespace="b7d013b6-ba3d-4417-abcf-61018c53d066"/>
    <xsd:element name="properties">
      <xsd:complexType>
        <xsd:sequence>
          <xsd:element name="documentManagement">
            <xsd:complexType>
              <xsd:all>
                <xsd:element ref="ns2:Reference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7d013b6-ba3d-4417-abcf-61018c53d066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E74B9C-1C72-490B-98F7-F75DD9C33A0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3.xml><?xml version="1.0" encoding="utf-8"?>
<ds:datastoreItem xmlns:ds="http://schemas.openxmlformats.org/officeDocument/2006/customXml" ds:itemID="{40CBD63A-2FAC-4B7A-A4D4-CA714AE2B1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7d013b6-ba3d-4417-abcf-61018c53d06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CAE32B3E-9D06-4834-A2B2-E7D4AFB8C6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7</TotalTime>
  <Pages>23</Pages>
  <Words>2446</Words>
  <Characters>13943</Characters>
  <Application>Microsoft Office Word</Application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am Cong Thang - Khoa CNTT</dc:creator>
  <cp:lastModifiedBy>Administrator</cp:lastModifiedBy>
  <cp:revision>339</cp:revision>
  <dcterms:created xsi:type="dcterms:W3CDTF">2021-12-07T15:17:00Z</dcterms:created>
  <dcterms:modified xsi:type="dcterms:W3CDTF">2023-10-19T0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